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664896" behindDoc="1" locked="0" layoutInCell="1" allowOverlap="1" wp14:anchorId="1C50E564" wp14:editId="667CEE84">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662848" behindDoc="1" locked="0" layoutInCell="1" allowOverlap="1" wp14:anchorId="61D718D7" wp14:editId="13E0D69C">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D45624"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66080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P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5140750"/>
      <w:r>
        <w:t>LỜI CẢ</w:t>
      </w:r>
      <w:r w:rsidR="002C42B3" w:rsidRPr="002C42B3">
        <w:t>M ƠN</w:t>
      </w:r>
      <w:bookmarkEnd w:id="15"/>
      <w:bookmarkEnd w:id="16"/>
      <w:bookmarkEnd w:id="17"/>
      <w:bookmarkEnd w:id="18"/>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837FEB" w:rsidRDefault="003D3722" w:rsidP="00837FEB">
      <w:pPr>
        <w:pStyle w:val="Heading1"/>
        <w:spacing w:line="276" w:lineRule="auto"/>
        <w:ind w:left="634" w:right="288" w:firstLine="562"/>
        <w:jc w:val="both"/>
      </w:pPr>
      <w:bookmarkStart w:id="19" w:name="_TOC_250003"/>
      <w:bookmarkStart w:id="20" w:name="_Toc3317133"/>
      <w:bookmarkStart w:id="21" w:name="_Toc4523560"/>
      <w:bookmarkStart w:id="22" w:name="_Toc4967564"/>
      <w:bookmarkStart w:id="23" w:name="_Toc5140751"/>
      <w:bookmarkEnd w:id="19"/>
      <w:r w:rsidRPr="00837FEB">
        <w:lastRenderedPageBreak/>
        <w:t>LỜI NÓI ĐẦU</w:t>
      </w:r>
      <w:bookmarkEnd w:id="20"/>
      <w:bookmarkEnd w:id="21"/>
      <w:bookmarkEnd w:id="22"/>
      <w:bookmarkEnd w:id="23"/>
    </w:p>
    <w:p w:rsidR="00B7295D" w:rsidRPr="00AF3DBB" w:rsidRDefault="00B7295D" w:rsidP="000E5EF9">
      <w:pPr>
        <w:pStyle w:val="BodyText"/>
        <w:spacing w:line="276" w:lineRule="auto"/>
        <w:jc w:val="both"/>
        <w:rPr>
          <w:b/>
          <w:i/>
          <w:sz w:val="22"/>
          <w:szCs w:val="22"/>
        </w:rPr>
      </w:pPr>
    </w:p>
    <w:p w:rsidR="00B7295D" w:rsidRPr="00B61191" w:rsidRDefault="00B7295D" w:rsidP="000E5EF9">
      <w:pPr>
        <w:pStyle w:val="BodyText"/>
        <w:spacing w:before="3" w:line="480" w:lineRule="auto"/>
        <w:jc w:val="both"/>
        <w:rPr>
          <w:b/>
          <w:i/>
          <w:sz w:val="22"/>
          <w:szCs w:val="22"/>
        </w:rPr>
      </w:pPr>
    </w:p>
    <w:p w:rsidR="00B7295D" w:rsidRPr="00674928" w:rsidRDefault="00EB5496" w:rsidP="00674928">
      <w:pPr>
        <w:pStyle w:val="BodyText"/>
        <w:spacing w:afterLines="100" w:after="240" w:line="480" w:lineRule="auto"/>
        <w:ind w:left="630"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thuật phát triển rất mạnh mẽ và 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4"/>
      <w:bookmarkEnd w:id="25"/>
      <w:bookmarkEnd w:id="26"/>
      <w:bookmarkEnd w:id="27"/>
      <w:bookmarkEnd w:id="28"/>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D45624" w:rsidP="000E5EF9">
                  <w:pPr>
                    <w:jc w:val="both"/>
                    <w:rPr>
                      <w:rFonts w:asciiTheme="majorHAnsi" w:hAnsiTheme="majorHAnsi"/>
                    </w:rPr>
                  </w:pPr>
                  <w:r>
                    <w:rPr>
                      <w:rFonts w:asciiTheme="majorHAnsi" w:hAnsiTheme="majorHAnsi"/>
                      <w:noProof/>
                    </w:rPr>
                    <w:pict>
                      <v:line id="Line 4" o:spid="_x0000_s1057"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D45624"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5760E8"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5140750" w:history="1">
        <w:r w:rsidR="005760E8" w:rsidRPr="001F4E31">
          <w:rPr>
            <w:rStyle w:val="Hyperlink"/>
          </w:rPr>
          <w:t>LỜI CẢM ƠN</w:t>
        </w:r>
        <w:r w:rsidR="005760E8">
          <w:rPr>
            <w:webHidden/>
          </w:rPr>
          <w:tab/>
        </w:r>
        <w:r w:rsidR="005760E8">
          <w:rPr>
            <w:webHidden/>
          </w:rPr>
          <w:fldChar w:fldCharType="begin"/>
        </w:r>
        <w:r w:rsidR="005760E8">
          <w:rPr>
            <w:webHidden/>
          </w:rPr>
          <w:instrText xml:space="preserve"> PAGEREF _Toc5140750 \h </w:instrText>
        </w:r>
        <w:r w:rsidR="005760E8">
          <w:rPr>
            <w:webHidden/>
          </w:rPr>
        </w:r>
        <w:r w:rsidR="005760E8">
          <w:rPr>
            <w:webHidden/>
          </w:rPr>
          <w:fldChar w:fldCharType="separate"/>
        </w:r>
        <w:r w:rsidR="005760E8">
          <w:rPr>
            <w:webHidden/>
          </w:rPr>
          <w:t>1</w:t>
        </w:r>
        <w:r w:rsidR="005760E8">
          <w:rPr>
            <w:webHidden/>
          </w:rPr>
          <w:fldChar w:fldCharType="end"/>
        </w:r>
      </w:hyperlink>
    </w:p>
    <w:p w:rsidR="005760E8" w:rsidRDefault="00D45624">
      <w:pPr>
        <w:pStyle w:val="TOC1"/>
        <w:rPr>
          <w:rFonts w:asciiTheme="minorHAnsi" w:eastAsiaTheme="minorEastAsia" w:hAnsiTheme="minorHAnsi" w:cstheme="minorBidi"/>
          <w:b w:val="0"/>
          <w:sz w:val="22"/>
          <w:szCs w:val="22"/>
        </w:rPr>
      </w:pPr>
      <w:hyperlink w:anchor="_Toc5140751" w:history="1">
        <w:r w:rsidR="005760E8" w:rsidRPr="001F4E31">
          <w:rPr>
            <w:rStyle w:val="Hyperlink"/>
          </w:rPr>
          <w:t>LỜI NÓI ĐẦU</w:t>
        </w:r>
        <w:r w:rsidR="005760E8">
          <w:rPr>
            <w:webHidden/>
          </w:rPr>
          <w:tab/>
        </w:r>
        <w:r w:rsidR="005760E8">
          <w:rPr>
            <w:webHidden/>
          </w:rPr>
          <w:fldChar w:fldCharType="begin"/>
        </w:r>
        <w:r w:rsidR="005760E8">
          <w:rPr>
            <w:webHidden/>
          </w:rPr>
          <w:instrText xml:space="preserve"> PAGEREF _Toc5140751 \h </w:instrText>
        </w:r>
        <w:r w:rsidR="005760E8">
          <w:rPr>
            <w:webHidden/>
          </w:rPr>
        </w:r>
        <w:r w:rsidR="005760E8">
          <w:rPr>
            <w:webHidden/>
          </w:rPr>
          <w:fldChar w:fldCharType="separate"/>
        </w:r>
        <w:r w:rsidR="005760E8">
          <w:rPr>
            <w:webHidden/>
          </w:rPr>
          <w:t>2</w:t>
        </w:r>
        <w:r w:rsidR="005760E8">
          <w:rPr>
            <w:webHidden/>
          </w:rPr>
          <w:fldChar w:fldCharType="end"/>
        </w:r>
      </w:hyperlink>
    </w:p>
    <w:p w:rsidR="005760E8" w:rsidRDefault="00D45624">
      <w:pPr>
        <w:pStyle w:val="TOC1"/>
        <w:rPr>
          <w:rFonts w:asciiTheme="minorHAnsi" w:eastAsiaTheme="minorEastAsia" w:hAnsiTheme="minorHAnsi" w:cstheme="minorBidi"/>
          <w:b w:val="0"/>
          <w:sz w:val="22"/>
          <w:szCs w:val="22"/>
        </w:rPr>
      </w:pPr>
      <w:hyperlink w:anchor="_Toc5140752" w:history="1">
        <w:r w:rsidR="005760E8" w:rsidRPr="001F4E31">
          <w:rPr>
            <w:rStyle w:val="Hyperlink"/>
          </w:rPr>
          <w:t>MỤC LỤC</w:t>
        </w:r>
        <w:r w:rsidR="005760E8">
          <w:rPr>
            <w:webHidden/>
          </w:rPr>
          <w:tab/>
        </w:r>
        <w:r w:rsidR="005760E8">
          <w:rPr>
            <w:webHidden/>
          </w:rPr>
          <w:fldChar w:fldCharType="begin"/>
        </w:r>
        <w:r w:rsidR="005760E8">
          <w:rPr>
            <w:webHidden/>
          </w:rPr>
          <w:instrText xml:space="preserve"> PAGEREF _Toc5140752 \h </w:instrText>
        </w:r>
        <w:r w:rsidR="005760E8">
          <w:rPr>
            <w:webHidden/>
          </w:rPr>
        </w:r>
        <w:r w:rsidR="005760E8">
          <w:rPr>
            <w:webHidden/>
          </w:rPr>
          <w:fldChar w:fldCharType="separate"/>
        </w:r>
        <w:r w:rsidR="005760E8">
          <w:rPr>
            <w:webHidden/>
          </w:rPr>
          <w:t>6</w:t>
        </w:r>
        <w:r w:rsidR="005760E8">
          <w:rPr>
            <w:webHidden/>
          </w:rPr>
          <w:fldChar w:fldCharType="end"/>
        </w:r>
      </w:hyperlink>
    </w:p>
    <w:p w:rsidR="005760E8" w:rsidRDefault="00D45624">
      <w:pPr>
        <w:pStyle w:val="TOC1"/>
        <w:rPr>
          <w:rFonts w:asciiTheme="minorHAnsi" w:eastAsiaTheme="minorEastAsia" w:hAnsiTheme="minorHAnsi" w:cstheme="minorBidi"/>
          <w:b w:val="0"/>
          <w:sz w:val="22"/>
          <w:szCs w:val="22"/>
        </w:rPr>
      </w:pPr>
      <w:hyperlink w:anchor="_Toc5140753" w:history="1">
        <w:r w:rsidR="005760E8" w:rsidRPr="001F4E31">
          <w:rPr>
            <w:rStyle w:val="Hyperlink"/>
          </w:rPr>
          <w:t>DANH MỤC HÌNH VẼ</w:t>
        </w:r>
        <w:r w:rsidR="005760E8">
          <w:rPr>
            <w:webHidden/>
          </w:rPr>
          <w:tab/>
        </w:r>
        <w:r w:rsidR="005760E8">
          <w:rPr>
            <w:webHidden/>
          </w:rPr>
          <w:fldChar w:fldCharType="begin"/>
        </w:r>
        <w:r w:rsidR="005760E8">
          <w:rPr>
            <w:webHidden/>
          </w:rPr>
          <w:instrText xml:space="preserve"> PAGEREF _Toc5140753 \h </w:instrText>
        </w:r>
        <w:r w:rsidR="005760E8">
          <w:rPr>
            <w:webHidden/>
          </w:rPr>
        </w:r>
        <w:r w:rsidR="005760E8">
          <w:rPr>
            <w:webHidden/>
          </w:rPr>
          <w:fldChar w:fldCharType="separate"/>
        </w:r>
        <w:r w:rsidR="005760E8">
          <w:rPr>
            <w:webHidden/>
          </w:rPr>
          <w:t>9</w:t>
        </w:r>
        <w:r w:rsidR="005760E8">
          <w:rPr>
            <w:webHidden/>
          </w:rPr>
          <w:fldChar w:fldCharType="end"/>
        </w:r>
      </w:hyperlink>
    </w:p>
    <w:p w:rsidR="005760E8" w:rsidRDefault="00D45624">
      <w:pPr>
        <w:pStyle w:val="TOC1"/>
        <w:rPr>
          <w:rFonts w:asciiTheme="minorHAnsi" w:eastAsiaTheme="minorEastAsia" w:hAnsiTheme="minorHAnsi" w:cstheme="minorBidi"/>
          <w:b w:val="0"/>
          <w:sz w:val="22"/>
          <w:szCs w:val="22"/>
        </w:rPr>
      </w:pPr>
      <w:hyperlink w:anchor="_Toc5140754" w:history="1">
        <w:r w:rsidR="005760E8" w:rsidRPr="001F4E31">
          <w:rPr>
            <w:rStyle w:val="Hyperlink"/>
          </w:rPr>
          <w:t>DANH MỤC BẢNG</w:t>
        </w:r>
        <w:r w:rsidR="005760E8">
          <w:rPr>
            <w:webHidden/>
          </w:rPr>
          <w:tab/>
        </w:r>
        <w:r w:rsidR="005760E8">
          <w:rPr>
            <w:webHidden/>
          </w:rPr>
          <w:fldChar w:fldCharType="begin"/>
        </w:r>
        <w:r w:rsidR="005760E8">
          <w:rPr>
            <w:webHidden/>
          </w:rPr>
          <w:instrText xml:space="preserve"> PAGEREF _Toc5140754 \h </w:instrText>
        </w:r>
        <w:r w:rsidR="005760E8">
          <w:rPr>
            <w:webHidden/>
          </w:rPr>
        </w:r>
        <w:r w:rsidR="005760E8">
          <w:rPr>
            <w:webHidden/>
          </w:rPr>
          <w:fldChar w:fldCharType="separate"/>
        </w:r>
        <w:r w:rsidR="005760E8">
          <w:rPr>
            <w:webHidden/>
          </w:rPr>
          <w:t>10</w:t>
        </w:r>
        <w:r w:rsidR="005760E8">
          <w:rPr>
            <w:webHidden/>
          </w:rPr>
          <w:fldChar w:fldCharType="end"/>
        </w:r>
      </w:hyperlink>
    </w:p>
    <w:p w:rsidR="005760E8" w:rsidRDefault="00D45624">
      <w:pPr>
        <w:pStyle w:val="TOC1"/>
        <w:rPr>
          <w:rFonts w:asciiTheme="minorHAnsi" w:eastAsiaTheme="minorEastAsia" w:hAnsiTheme="minorHAnsi" w:cstheme="minorBidi"/>
          <w:b w:val="0"/>
          <w:sz w:val="22"/>
          <w:szCs w:val="22"/>
        </w:rPr>
      </w:pPr>
      <w:hyperlink w:anchor="_Toc5140755" w:history="1">
        <w:r w:rsidR="005760E8" w:rsidRPr="001F4E31">
          <w:rPr>
            <w:rStyle w:val="Hyperlink"/>
          </w:rPr>
          <w:t>DANH MỤC VIẾT TẮT</w:t>
        </w:r>
        <w:r w:rsidR="005760E8">
          <w:rPr>
            <w:webHidden/>
          </w:rPr>
          <w:tab/>
        </w:r>
        <w:r w:rsidR="005760E8">
          <w:rPr>
            <w:webHidden/>
          </w:rPr>
          <w:fldChar w:fldCharType="begin"/>
        </w:r>
        <w:r w:rsidR="005760E8">
          <w:rPr>
            <w:webHidden/>
          </w:rPr>
          <w:instrText xml:space="preserve"> PAGEREF _Toc5140755 \h </w:instrText>
        </w:r>
        <w:r w:rsidR="005760E8">
          <w:rPr>
            <w:webHidden/>
          </w:rPr>
        </w:r>
        <w:r w:rsidR="005760E8">
          <w:rPr>
            <w:webHidden/>
          </w:rPr>
          <w:fldChar w:fldCharType="separate"/>
        </w:r>
        <w:r w:rsidR="005760E8">
          <w:rPr>
            <w:webHidden/>
          </w:rPr>
          <w:t>11</w:t>
        </w:r>
        <w:r w:rsidR="005760E8">
          <w:rPr>
            <w:webHidden/>
          </w:rPr>
          <w:fldChar w:fldCharType="end"/>
        </w:r>
      </w:hyperlink>
    </w:p>
    <w:p w:rsidR="00837FEB" w:rsidRDefault="00837FEB" w:rsidP="00837FEB">
      <w:pPr>
        <w:pStyle w:val="Heading1"/>
        <w:spacing w:line="276" w:lineRule="auto"/>
        <w:ind w:left="634" w:right="288" w:hanging="364"/>
        <w:jc w:val="both"/>
        <w:rPr>
          <w:noProof/>
          <w:color w:val="EEECE1" w:themeColor="background2"/>
          <w:sz w:val="22"/>
          <w:szCs w:val="22"/>
        </w:rPr>
      </w:pPr>
      <w:r w:rsidRPr="003E7ABE">
        <w:rPr>
          <w:noProof/>
          <w:color w:val="EEECE1" w:themeColor="background2"/>
          <w:sz w:val="22"/>
          <w:szCs w:val="22"/>
        </w:rPr>
        <w:fldChar w:fldCharType="end"/>
      </w:r>
    </w:p>
    <w:p w:rsidR="005C44C7" w:rsidRDefault="005C44C7" w:rsidP="00837FEB">
      <w:pPr>
        <w:pStyle w:val="Heading1"/>
        <w:spacing w:line="276" w:lineRule="auto"/>
        <w:ind w:left="634" w:right="288" w:hanging="364"/>
        <w:jc w:val="both"/>
        <w:rPr>
          <w:noProof/>
          <w:color w:val="EEECE1" w:themeColor="background2"/>
          <w:sz w:val="22"/>
          <w:szCs w:val="22"/>
        </w:rPr>
      </w:pPr>
    </w:p>
    <w:p w:rsidR="009E59FE" w:rsidRDefault="009E59FE">
      <w:pPr>
        <w:rPr>
          <w:b/>
          <w:bCs/>
          <w:color w:val="EEECE1" w:themeColor="background2"/>
        </w:rPr>
      </w:pPr>
      <w:r>
        <w:rPr>
          <w:color w:val="EEECE1" w:themeColor="background2"/>
        </w:rPr>
        <w:br w:type="page"/>
      </w:r>
    </w:p>
    <w:p w:rsidR="00837FEB" w:rsidRPr="005C44C7" w:rsidRDefault="00F32D28" w:rsidP="005C44C7">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5140752"/>
      <w:r w:rsidRPr="0026295C">
        <w:rPr>
          <w:color w:val="000000" w:themeColor="text1"/>
          <w:sz w:val="26"/>
          <w:szCs w:val="26"/>
        </w:rPr>
        <w:t>MỤC LỤC</w:t>
      </w:r>
      <w:bookmarkEnd w:id="32"/>
      <w:bookmarkEnd w:id="33"/>
      <w:bookmarkEnd w:id="34"/>
    </w:p>
    <w:p w:rsidR="00B67326" w:rsidRPr="00B67326" w:rsidRDefault="00B67326" w:rsidP="000E5EF9">
      <w:pPr>
        <w:jc w:val="both"/>
        <w:rPr>
          <w:lang w:eastAsia="ja-JP"/>
        </w:rPr>
      </w:pPr>
    </w:p>
    <w:p w:rsidR="005760E8"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5140804" w:history="1">
        <w:r w:rsidRPr="00306FCD">
          <w:rPr>
            <w:rStyle w:val="Hyperlink"/>
          </w:rPr>
          <w:t>CHƯƠNG 1: GIỚI THIỆU TỔNG QUAN ĐỀ TÀI</w:t>
        </w:r>
        <w:r>
          <w:rPr>
            <w:webHidden/>
          </w:rPr>
          <w:tab/>
        </w:r>
        <w:r>
          <w:rPr>
            <w:webHidden/>
          </w:rPr>
          <w:fldChar w:fldCharType="begin"/>
        </w:r>
        <w:r>
          <w:rPr>
            <w:webHidden/>
          </w:rPr>
          <w:instrText xml:space="preserve"> PAGEREF _Toc5140804 \h </w:instrText>
        </w:r>
        <w:r>
          <w:rPr>
            <w:webHidden/>
          </w:rPr>
        </w:r>
        <w:r>
          <w:rPr>
            <w:webHidden/>
          </w:rPr>
          <w:fldChar w:fldCharType="separate"/>
        </w:r>
        <w:r>
          <w:rPr>
            <w:webHidden/>
          </w:rPr>
          <w:t>1</w:t>
        </w:r>
        <w:r>
          <w:rPr>
            <w:webHidden/>
          </w:rPr>
          <w:fldChar w:fldCharType="end"/>
        </w:r>
      </w:hyperlink>
    </w:p>
    <w:p w:rsidR="005760E8" w:rsidRDefault="00D4562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5" w:history="1">
        <w:r w:rsidR="005760E8" w:rsidRPr="00306FCD">
          <w:rPr>
            <w:rStyle w:val="Hyperlink"/>
            <w:noProof/>
          </w:rPr>
          <w:t>1.1.</w:t>
        </w:r>
        <w:r w:rsidR="005760E8">
          <w:rPr>
            <w:rFonts w:asciiTheme="minorHAnsi" w:eastAsiaTheme="minorEastAsia" w:hAnsiTheme="minorHAnsi" w:cstheme="minorBidi"/>
            <w:b w:val="0"/>
            <w:i w:val="0"/>
            <w:noProof/>
            <w:sz w:val="22"/>
            <w:szCs w:val="22"/>
          </w:rPr>
          <w:tab/>
        </w:r>
        <w:r w:rsidR="005760E8" w:rsidRPr="00306FCD">
          <w:rPr>
            <w:rStyle w:val="Hyperlink"/>
            <w:noProof/>
            <w:shd w:val="clear" w:color="auto" w:fill="FFFFFF"/>
          </w:rPr>
          <w:t>Đặt vấn đề</w:t>
        </w:r>
        <w:r w:rsidR="005760E8">
          <w:rPr>
            <w:noProof/>
            <w:webHidden/>
          </w:rPr>
          <w:tab/>
        </w:r>
        <w:r w:rsidR="005760E8">
          <w:rPr>
            <w:noProof/>
            <w:webHidden/>
          </w:rPr>
          <w:fldChar w:fldCharType="begin"/>
        </w:r>
        <w:r w:rsidR="005760E8">
          <w:rPr>
            <w:noProof/>
            <w:webHidden/>
          </w:rPr>
          <w:instrText xml:space="preserve"> PAGEREF _Toc5140805 \h </w:instrText>
        </w:r>
        <w:r w:rsidR="005760E8">
          <w:rPr>
            <w:noProof/>
            <w:webHidden/>
          </w:rPr>
        </w:r>
        <w:r w:rsidR="005760E8">
          <w:rPr>
            <w:noProof/>
            <w:webHidden/>
          </w:rPr>
          <w:fldChar w:fldCharType="separate"/>
        </w:r>
        <w:r w:rsidR="005760E8">
          <w:rPr>
            <w:noProof/>
            <w:webHidden/>
          </w:rPr>
          <w:t>2</w:t>
        </w:r>
        <w:r w:rsidR="005760E8">
          <w:rPr>
            <w:noProof/>
            <w:webHidden/>
          </w:rPr>
          <w:fldChar w:fldCharType="end"/>
        </w:r>
      </w:hyperlink>
    </w:p>
    <w:p w:rsidR="005760E8" w:rsidRDefault="00D4562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6" w:history="1">
        <w:r w:rsidR="005760E8" w:rsidRPr="00306FCD">
          <w:rPr>
            <w:rStyle w:val="Hyperlink"/>
            <w:noProof/>
          </w:rPr>
          <w:t>1.2.</w:t>
        </w:r>
        <w:r w:rsidR="005760E8">
          <w:rPr>
            <w:rFonts w:asciiTheme="minorHAnsi" w:eastAsiaTheme="minorEastAsia" w:hAnsiTheme="minorHAnsi" w:cstheme="minorBidi"/>
            <w:b w:val="0"/>
            <w:i w:val="0"/>
            <w:noProof/>
            <w:sz w:val="22"/>
            <w:szCs w:val="22"/>
          </w:rPr>
          <w:tab/>
        </w:r>
        <w:r w:rsidR="005760E8" w:rsidRPr="00306FCD">
          <w:rPr>
            <w:rStyle w:val="Hyperlink"/>
            <w:noProof/>
            <w:shd w:val="clear" w:color="auto" w:fill="FFFFFF"/>
          </w:rPr>
          <w:t>Giới thiệu một số robot hút bụi ngày nay</w:t>
        </w:r>
        <w:r w:rsidR="005760E8">
          <w:rPr>
            <w:noProof/>
            <w:webHidden/>
          </w:rPr>
          <w:tab/>
        </w:r>
        <w:r w:rsidR="005760E8">
          <w:rPr>
            <w:noProof/>
            <w:webHidden/>
          </w:rPr>
          <w:fldChar w:fldCharType="begin"/>
        </w:r>
        <w:r w:rsidR="005760E8">
          <w:rPr>
            <w:noProof/>
            <w:webHidden/>
          </w:rPr>
          <w:instrText xml:space="preserve"> PAGEREF _Toc5140806 \h </w:instrText>
        </w:r>
        <w:r w:rsidR="005760E8">
          <w:rPr>
            <w:noProof/>
            <w:webHidden/>
          </w:rPr>
        </w:r>
        <w:r w:rsidR="005760E8">
          <w:rPr>
            <w:noProof/>
            <w:webHidden/>
          </w:rPr>
          <w:fldChar w:fldCharType="separate"/>
        </w:r>
        <w:r w:rsidR="005760E8">
          <w:rPr>
            <w:noProof/>
            <w:webHidden/>
          </w:rPr>
          <w:t>2</w:t>
        </w:r>
        <w:r w:rsidR="005760E8">
          <w:rPr>
            <w:noProof/>
            <w:webHidden/>
          </w:rPr>
          <w:fldChar w:fldCharType="end"/>
        </w:r>
      </w:hyperlink>
    </w:p>
    <w:p w:rsidR="005760E8" w:rsidRDefault="00D4562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7" w:history="1">
        <w:r w:rsidR="005760E8" w:rsidRPr="00306FCD">
          <w:rPr>
            <w:rStyle w:val="Hyperlink"/>
            <w:noProof/>
          </w:rPr>
          <w:t>1.3.</w:t>
        </w:r>
        <w:r w:rsidR="005760E8">
          <w:rPr>
            <w:rFonts w:asciiTheme="minorHAnsi" w:eastAsiaTheme="minorEastAsia" w:hAnsiTheme="minorHAnsi" w:cstheme="minorBidi"/>
            <w:b w:val="0"/>
            <w:i w:val="0"/>
            <w:noProof/>
            <w:sz w:val="22"/>
            <w:szCs w:val="22"/>
          </w:rPr>
          <w:tab/>
        </w:r>
        <w:r w:rsidR="005760E8" w:rsidRPr="00306FCD">
          <w:rPr>
            <w:rStyle w:val="Hyperlink"/>
            <w:noProof/>
            <w:shd w:val="clear" w:color="auto" w:fill="FFFFFF"/>
          </w:rPr>
          <w:t>Phạm vi đề tài và phương pháp thực hiện</w:t>
        </w:r>
        <w:r w:rsidR="005760E8">
          <w:rPr>
            <w:noProof/>
            <w:webHidden/>
          </w:rPr>
          <w:tab/>
        </w:r>
        <w:r w:rsidR="005760E8">
          <w:rPr>
            <w:noProof/>
            <w:webHidden/>
          </w:rPr>
          <w:fldChar w:fldCharType="begin"/>
        </w:r>
        <w:r w:rsidR="005760E8">
          <w:rPr>
            <w:noProof/>
            <w:webHidden/>
          </w:rPr>
          <w:instrText xml:space="preserve"> PAGEREF _Toc5140807 \h </w:instrText>
        </w:r>
        <w:r w:rsidR="005760E8">
          <w:rPr>
            <w:noProof/>
            <w:webHidden/>
          </w:rPr>
        </w:r>
        <w:r w:rsidR="005760E8">
          <w:rPr>
            <w:noProof/>
            <w:webHidden/>
          </w:rPr>
          <w:fldChar w:fldCharType="separate"/>
        </w:r>
        <w:r w:rsidR="005760E8">
          <w:rPr>
            <w:noProof/>
            <w:webHidden/>
          </w:rPr>
          <w:t>3</w:t>
        </w:r>
        <w:r w:rsidR="005760E8">
          <w:rPr>
            <w:noProof/>
            <w:webHidden/>
          </w:rPr>
          <w:fldChar w:fldCharType="end"/>
        </w:r>
      </w:hyperlink>
    </w:p>
    <w:p w:rsidR="005760E8" w:rsidRDefault="00D4562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8" w:history="1">
        <w:r w:rsidR="005760E8" w:rsidRPr="00306FCD">
          <w:rPr>
            <w:rStyle w:val="Hyperlink"/>
            <w:noProof/>
          </w:rPr>
          <w:t>1.4.</w:t>
        </w:r>
        <w:r w:rsidR="005760E8">
          <w:rPr>
            <w:rFonts w:asciiTheme="minorHAnsi" w:eastAsiaTheme="minorEastAsia" w:hAnsiTheme="minorHAnsi" w:cstheme="minorBidi"/>
            <w:b w:val="0"/>
            <w:i w:val="0"/>
            <w:noProof/>
            <w:sz w:val="22"/>
            <w:szCs w:val="22"/>
          </w:rPr>
          <w:tab/>
        </w:r>
        <w:r w:rsidR="005760E8" w:rsidRPr="00306FCD">
          <w:rPr>
            <w:rStyle w:val="Hyperlink"/>
            <w:noProof/>
            <w:shd w:val="clear" w:color="auto" w:fill="FFFFFF"/>
          </w:rPr>
          <w:t>Sơ lược nội dung luận văn</w:t>
        </w:r>
        <w:r w:rsidR="005760E8">
          <w:rPr>
            <w:noProof/>
            <w:webHidden/>
          </w:rPr>
          <w:tab/>
        </w:r>
        <w:r w:rsidR="005760E8">
          <w:rPr>
            <w:noProof/>
            <w:webHidden/>
          </w:rPr>
          <w:fldChar w:fldCharType="begin"/>
        </w:r>
        <w:r w:rsidR="005760E8">
          <w:rPr>
            <w:noProof/>
            <w:webHidden/>
          </w:rPr>
          <w:instrText xml:space="preserve"> PAGEREF _Toc5140808 \h </w:instrText>
        </w:r>
        <w:r w:rsidR="005760E8">
          <w:rPr>
            <w:noProof/>
            <w:webHidden/>
          </w:rPr>
        </w:r>
        <w:r w:rsidR="005760E8">
          <w:rPr>
            <w:noProof/>
            <w:webHidden/>
          </w:rPr>
          <w:fldChar w:fldCharType="separate"/>
        </w:r>
        <w:r w:rsidR="005760E8">
          <w:rPr>
            <w:noProof/>
            <w:webHidden/>
          </w:rPr>
          <w:t>4</w:t>
        </w:r>
        <w:r w:rsidR="005760E8">
          <w:rPr>
            <w:noProof/>
            <w:webHidden/>
          </w:rPr>
          <w:fldChar w:fldCharType="end"/>
        </w:r>
      </w:hyperlink>
    </w:p>
    <w:p w:rsidR="005760E8" w:rsidRDefault="00D45624">
      <w:pPr>
        <w:pStyle w:val="TOC1"/>
        <w:rPr>
          <w:rFonts w:asciiTheme="minorHAnsi" w:eastAsiaTheme="minorEastAsia" w:hAnsiTheme="minorHAnsi" w:cstheme="minorBidi"/>
          <w:b w:val="0"/>
          <w:sz w:val="22"/>
          <w:szCs w:val="22"/>
        </w:rPr>
      </w:pPr>
      <w:hyperlink w:anchor="_Toc5140809" w:history="1">
        <w:r w:rsidR="005760E8" w:rsidRPr="00306FCD">
          <w:rPr>
            <w:rStyle w:val="Hyperlink"/>
          </w:rPr>
          <w:t>CHƯƠNG 2: TÌM HIỂU MỘT SỐ PHƯƠNG PHÁP VẬN HÀNH DI CHUYỂN</w:t>
        </w:r>
        <w:r w:rsidR="005760E8">
          <w:rPr>
            <w:webHidden/>
          </w:rPr>
          <w:tab/>
        </w:r>
        <w:r w:rsidR="005760E8">
          <w:rPr>
            <w:webHidden/>
          </w:rPr>
          <w:fldChar w:fldCharType="begin"/>
        </w:r>
        <w:r w:rsidR="005760E8">
          <w:rPr>
            <w:webHidden/>
          </w:rPr>
          <w:instrText xml:space="preserve"> PAGEREF _Toc5140809 \h </w:instrText>
        </w:r>
        <w:r w:rsidR="005760E8">
          <w:rPr>
            <w:webHidden/>
          </w:rPr>
        </w:r>
        <w:r w:rsidR="005760E8">
          <w:rPr>
            <w:webHidden/>
          </w:rPr>
          <w:fldChar w:fldCharType="separate"/>
        </w:r>
        <w:r w:rsidR="005760E8">
          <w:rPr>
            <w:webHidden/>
          </w:rPr>
          <w:t>6</w:t>
        </w:r>
        <w:r w:rsidR="005760E8">
          <w:rPr>
            <w:webHidden/>
          </w:rPr>
          <w:fldChar w:fldCharType="end"/>
        </w:r>
      </w:hyperlink>
    </w:p>
    <w:p w:rsidR="005760E8" w:rsidRDefault="00D4562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0" w:history="1">
        <w:r w:rsidR="005760E8" w:rsidRPr="00306FCD">
          <w:rPr>
            <w:rStyle w:val="Hyperlink"/>
            <w:noProof/>
          </w:rPr>
          <w:t>2.1.</w:t>
        </w:r>
        <w:r w:rsidR="005760E8">
          <w:rPr>
            <w:rFonts w:asciiTheme="minorHAnsi" w:eastAsiaTheme="minorEastAsia" w:hAnsiTheme="minorHAnsi" w:cstheme="minorBidi"/>
            <w:b w:val="0"/>
            <w:i w:val="0"/>
            <w:noProof/>
            <w:sz w:val="22"/>
            <w:szCs w:val="22"/>
          </w:rPr>
          <w:tab/>
        </w:r>
        <w:r w:rsidR="005760E8" w:rsidRPr="00306FCD">
          <w:rPr>
            <w:rStyle w:val="Hyperlink"/>
            <w:noProof/>
          </w:rPr>
          <w:t>Phương pháp di chuyên ZigZag</w:t>
        </w:r>
        <w:r w:rsidR="005760E8">
          <w:rPr>
            <w:noProof/>
            <w:webHidden/>
          </w:rPr>
          <w:tab/>
        </w:r>
        <w:r w:rsidR="005760E8">
          <w:rPr>
            <w:noProof/>
            <w:webHidden/>
          </w:rPr>
          <w:fldChar w:fldCharType="begin"/>
        </w:r>
        <w:r w:rsidR="005760E8">
          <w:rPr>
            <w:noProof/>
            <w:webHidden/>
          </w:rPr>
          <w:instrText xml:space="preserve"> PAGEREF _Toc5140810 \h </w:instrText>
        </w:r>
        <w:r w:rsidR="005760E8">
          <w:rPr>
            <w:noProof/>
            <w:webHidden/>
          </w:rPr>
        </w:r>
        <w:r w:rsidR="005760E8">
          <w:rPr>
            <w:noProof/>
            <w:webHidden/>
          </w:rPr>
          <w:fldChar w:fldCharType="separate"/>
        </w:r>
        <w:r w:rsidR="005760E8">
          <w:rPr>
            <w:noProof/>
            <w:webHidden/>
          </w:rPr>
          <w:t>7</w:t>
        </w:r>
        <w:r w:rsidR="005760E8">
          <w:rPr>
            <w:noProof/>
            <w:webHidden/>
          </w:rPr>
          <w:fldChar w:fldCharType="end"/>
        </w:r>
      </w:hyperlink>
    </w:p>
    <w:p w:rsidR="005760E8" w:rsidRDefault="00D4562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1" w:history="1">
        <w:r w:rsidR="005760E8" w:rsidRPr="00306FCD">
          <w:rPr>
            <w:rStyle w:val="Hyperlink"/>
            <w:noProof/>
          </w:rPr>
          <w:t>2.2.</w:t>
        </w:r>
        <w:r w:rsidR="005760E8">
          <w:rPr>
            <w:rFonts w:asciiTheme="minorHAnsi" w:eastAsiaTheme="minorEastAsia" w:hAnsiTheme="minorHAnsi" w:cstheme="minorBidi"/>
            <w:b w:val="0"/>
            <w:i w:val="0"/>
            <w:noProof/>
            <w:sz w:val="22"/>
            <w:szCs w:val="22"/>
          </w:rPr>
          <w:tab/>
        </w:r>
        <w:r w:rsidR="005760E8" w:rsidRPr="00306FCD">
          <w:rPr>
            <w:rStyle w:val="Hyperlink"/>
            <w:noProof/>
          </w:rPr>
          <w:t>Phương pháp di chuyển xoắn ốc</w:t>
        </w:r>
        <w:r w:rsidR="005760E8">
          <w:rPr>
            <w:noProof/>
            <w:webHidden/>
          </w:rPr>
          <w:tab/>
        </w:r>
        <w:r w:rsidR="005760E8">
          <w:rPr>
            <w:noProof/>
            <w:webHidden/>
          </w:rPr>
          <w:fldChar w:fldCharType="begin"/>
        </w:r>
        <w:r w:rsidR="005760E8">
          <w:rPr>
            <w:noProof/>
            <w:webHidden/>
          </w:rPr>
          <w:instrText xml:space="preserve"> PAGEREF _Toc5140811 \h </w:instrText>
        </w:r>
        <w:r w:rsidR="005760E8">
          <w:rPr>
            <w:noProof/>
            <w:webHidden/>
          </w:rPr>
        </w:r>
        <w:r w:rsidR="005760E8">
          <w:rPr>
            <w:noProof/>
            <w:webHidden/>
          </w:rPr>
          <w:fldChar w:fldCharType="separate"/>
        </w:r>
        <w:r w:rsidR="005760E8">
          <w:rPr>
            <w:noProof/>
            <w:webHidden/>
          </w:rPr>
          <w:t>7</w:t>
        </w:r>
        <w:r w:rsidR="005760E8">
          <w:rPr>
            <w:noProof/>
            <w:webHidden/>
          </w:rPr>
          <w:fldChar w:fldCharType="end"/>
        </w:r>
      </w:hyperlink>
    </w:p>
    <w:p w:rsidR="005760E8" w:rsidRDefault="00D4562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2" w:history="1">
        <w:r w:rsidR="005760E8" w:rsidRPr="00306FCD">
          <w:rPr>
            <w:rStyle w:val="Hyperlink"/>
            <w:noProof/>
          </w:rPr>
          <w:t>2.3.</w:t>
        </w:r>
        <w:r w:rsidR="005760E8">
          <w:rPr>
            <w:rFonts w:asciiTheme="minorHAnsi" w:eastAsiaTheme="minorEastAsia" w:hAnsiTheme="minorHAnsi" w:cstheme="minorBidi"/>
            <w:b w:val="0"/>
            <w:i w:val="0"/>
            <w:noProof/>
            <w:sz w:val="22"/>
            <w:szCs w:val="22"/>
          </w:rPr>
          <w:tab/>
        </w:r>
        <w:r w:rsidR="005760E8" w:rsidRPr="00306FCD">
          <w:rPr>
            <w:rStyle w:val="Hyperlink"/>
            <w:noProof/>
          </w:rPr>
          <w:t>Phương pháp di chuyển spot</w:t>
        </w:r>
        <w:r w:rsidR="005760E8">
          <w:rPr>
            <w:noProof/>
            <w:webHidden/>
          </w:rPr>
          <w:tab/>
        </w:r>
        <w:r w:rsidR="005760E8">
          <w:rPr>
            <w:noProof/>
            <w:webHidden/>
          </w:rPr>
          <w:fldChar w:fldCharType="begin"/>
        </w:r>
        <w:r w:rsidR="005760E8">
          <w:rPr>
            <w:noProof/>
            <w:webHidden/>
          </w:rPr>
          <w:instrText xml:space="preserve"> PAGEREF _Toc5140812 \h </w:instrText>
        </w:r>
        <w:r w:rsidR="005760E8">
          <w:rPr>
            <w:noProof/>
            <w:webHidden/>
          </w:rPr>
        </w:r>
        <w:r w:rsidR="005760E8">
          <w:rPr>
            <w:noProof/>
            <w:webHidden/>
          </w:rPr>
          <w:fldChar w:fldCharType="separate"/>
        </w:r>
        <w:r w:rsidR="005760E8">
          <w:rPr>
            <w:noProof/>
            <w:webHidden/>
          </w:rPr>
          <w:t>7</w:t>
        </w:r>
        <w:r w:rsidR="005760E8">
          <w:rPr>
            <w:noProof/>
            <w:webHidden/>
          </w:rPr>
          <w:fldChar w:fldCharType="end"/>
        </w:r>
      </w:hyperlink>
    </w:p>
    <w:p w:rsidR="005760E8" w:rsidRDefault="00D45624">
      <w:pPr>
        <w:pStyle w:val="TOC1"/>
        <w:rPr>
          <w:rFonts w:asciiTheme="minorHAnsi" w:eastAsiaTheme="minorEastAsia" w:hAnsiTheme="minorHAnsi" w:cstheme="minorBidi"/>
          <w:b w:val="0"/>
          <w:sz w:val="22"/>
          <w:szCs w:val="22"/>
        </w:rPr>
      </w:pPr>
      <w:hyperlink w:anchor="_Toc5140813" w:history="1">
        <w:r w:rsidR="005760E8" w:rsidRPr="00306FCD">
          <w:rPr>
            <w:rStyle w:val="Hyperlink"/>
          </w:rPr>
          <w:t>CHƯƠNG 3: GIỚI THIỆU MỘT SỐ MODULE SỬ DỤNG TRONG ROBOT</w:t>
        </w:r>
        <w:r w:rsidR="005760E8">
          <w:rPr>
            <w:webHidden/>
          </w:rPr>
          <w:tab/>
        </w:r>
        <w:r w:rsidR="005760E8">
          <w:rPr>
            <w:webHidden/>
          </w:rPr>
          <w:fldChar w:fldCharType="begin"/>
        </w:r>
        <w:r w:rsidR="005760E8">
          <w:rPr>
            <w:webHidden/>
          </w:rPr>
          <w:instrText xml:space="preserve"> PAGEREF _Toc5140813 \h </w:instrText>
        </w:r>
        <w:r w:rsidR="005760E8">
          <w:rPr>
            <w:webHidden/>
          </w:rPr>
        </w:r>
        <w:r w:rsidR="005760E8">
          <w:rPr>
            <w:webHidden/>
          </w:rPr>
          <w:fldChar w:fldCharType="separate"/>
        </w:r>
        <w:r w:rsidR="005760E8">
          <w:rPr>
            <w:webHidden/>
          </w:rPr>
          <w:t>8</w:t>
        </w:r>
        <w:r w:rsidR="005760E8">
          <w:rPr>
            <w:webHidden/>
          </w:rPr>
          <w:fldChar w:fldCharType="end"/>
        </w:r>
      </w:hyperlink>
    </w:p>
    <w:p w:rsidR="005760E8" w:rsidRDefault="00D4562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4" w:history="1">
        <w:r w:rsidR="005760E8" w:rsidRPr="00306FCD">
          <w:rPr>
            <w:rStyle w:val="Hyperlink"/>
            <w:noProof/>
          </w:rPr>
          <w:t>3.1.</w:t>
        </w:r>
        <w:r w:rsidR="005760E8">
          <w:rPr>
            <w:rFonts w:asciiTheme="minorHAnsi" w:eastAsiaTheme="minorEastAsia" w:hAnsiTheme="minorHAnsi" w:cstheme="minorBidi"/>
            <w:b w:val="0"/>
            <w:i w:val="0"/>
            <w:noProof/>
            <w:sz w:val="22"/>
            <w:szCs w:val="22"/>
          </w:rPr>
          <w:tab/>
        </w:r>
        <w:r w:rsidR="005760E8" w:rsidRPr="00306FCD">
          <w:rPr>
            <w:rStyle w:val="Hyperlink"/>
            <w:noProof/>
          </w:rPr>
          <w:t>Vi điều khiển trung tâm STM32F407</w:t>
        </w:r>
        <w:r w:rsidR="005760E8">
          <w:rPr>
            <w:noProof/>
            <w:webHidden/>
          </w:rPr>
          <w:tab/>
        </w:r>
        <w:r w:rsidR="005760E8">
          <w:rPr>
            <w:noProof/>
            <w:webHidden/>
          </w:rPr>
          <w:fldChar w:fldCharType="begin"/>
        </w:r>
        <w:r w:rsidR="005760E8">
          <w:rPr>
            <w:noProof/>
            <w:webHidden/>
          </w:rPr>
          <w:instrText xml:space="preserve"> PAGEREF _Toc5140814 \h </w:instrText>
        </w:r>
        <w:r w:rsidR="005760E8">
          <w:rPr>
            <w:noProof/>
            <w:webHidden/>
          </w:rPr>
        </w:r>
        <w:r w:rsidR="005760E8">
          <w:rPr>
            <w:noProof/>
            <w:webHidden/>
          </w:rPr>
          <w:fldChar w:fldCharType="separate"/>
        </w:r>
        <w:r w:rsidR="005760E8">
          <w:rPr>
            <w:noProof/>
            <w:webHidden/>
          </w:rPr>
          <w:t>9</w:t>
        </w:r>
        <w:r w:rsidR="005760E8">
          <w:rPr>
            <w:noProof/>
            <w:webHidden/>
          </w:rPr>
          <w:fldChar w:fldCharType="end"/>
        </w:r>
      </w:hyperlink>
    </w:p>
    <w:p w:rsidR="005760E8" w:rsidRDefault="00D4562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5" w:history="1">
        <w:r w:rsidR="005760E8" w:rsidRPr="00306FCD">
          <w:rPr>
            <w:rStyle w:val="Hyperlink"/>
            <w:noProof/>
          </w:rPr>
          <w:t>3.2.</w:t>
        </w:r>
        <w:r w:rsidR="005760E8">
          <w:rPr>
            <w:rFonts w:asciiTheme="minorHAnsi" w:eastAsiaTheme="minorEastAsia" w:hAnsiTheme="minorHAnsi" w:cstheme="minorBidi"/>
            <w:b w:val="0"/>
            <w:i w:val="0"/>
            <w:noProof/>
            <w:sz w:val="22"/>
            <w:szCs w:val="22"/>
          </w:rPr>
          <w:tab/>
        </w:r>
        <w:r w:rsidR="005760E8" w:rsidRPr="00306FCD">
          <w:rPr>
            <w:rStyle w:val="Hyperlink"/>
            <w:noProof/>
          </w:rPr>
          <w:t>Phát hiện vật cản, vùng chênh lệch độ cao tránh rơi rớt</w:t>
        </w:r>
        <w:r w:rsidR="005760E8">
          <w:rPr>
            <w:noProof/>
            <w:webHidden/>
          </w:rPr>
          <w:tab/>
        </w:r>
        <w:r w:rsidR="005760E8">
          <w:rPr>
            <w:noProof/>
            <w:webHidden/>
          </w:rPr>
          <w:fldChar w:fldCharType="begin"/>
        </w:r>
        <w:r w:rsidR="005760E8">
          <w:rPr>
            <w:noProof/>
            <w:webHidden/>
          </w:rPr>
          <w:instrText xml:space="preserve"> PAGEREF _Toc5140815 \h </w:instrText>
        </w:r>
        <w:r w:rsidR="005760E8">
          <w:rPr>
            <w:noProof/>
            <w:webHidden/>
          </w:rPr>
        </w:r>
        <w:r w:rsidR="005760E8">
          <w:rPr>
            <w:noProof/>
            <w:webHidden/>
          </w:rPr>
          <w:fldChar w:fldCharType="separate"/>
        </w:r>
        <w:r w:rsidR="005760E8">
          <w:rPr>
            <w:noProof/>
            <w:webHidden/>
          </w:rPr>
          <w:t>15</w:t>
        </w:r>
        <w:r w:rsidR="005760E8">
          <w:rPr>
            <w:noProof/>
            <w:webHidden/>
          </w:rPr>
          <w:fldChar w:fldCharType="end"/>
        </w:r>
      </w:hyperlink>
    </w:p>
    <w:p w:rsidR="005760E8" w:rsidRPr="005760E8" w:rsidRDefault="00D45624">
      <w:pPr>
        <w:pStyle w:val="TOC3"/>
        <w:tabs>
          <w:tab w:val="left" w:pos="2316"/>
          <w:tab w:val="right" w:leader="dot" w:pos="9750"/>
        </w:tabs>
        <w:rPr>
          <w:rFonts w:asciiTheme="minorHAnsi" w:eastAsiaTheme="minorEastAsia" w:hAnsiTheme="minorHAnsi" w:cstheme="minorBidi"/>
          <w:i w:val="0"/>
          <w:noProof/>
          <w:szCs w:val="22"/>
        </w:rPr>
      </w:pPr>
      <w:hyperlink w:anchor="_Toc5140816" w:history="1">
        <w:r w:rsidR="005760E8" w:rsidRPr="005760E8">
          <w:rPr>
            <w:rStyle w:val="Hyperlink"/>
            <w:noProof/>
          </w:rPr>
          <w:t>3.2.1</w:t>
        </w:r>
        <w:r w:rsidR="005760E8" w:rsidRPr="005760E8">
          <w:rPr>
            <w:rFonts w:asciiTheme="minorHAnsi" w:eastAsiaTheme="minorEastAsia" w:hAnsiTheme="minorHAnsi" w:cstheme="minorBidi"/>
            <w:i w:val="0"/>
            <w:noProof/>
            <w:szCs w:val="22"/>
          </w:rPr>
          <w:tab/>
        </w:r>
        <w:r w:rsidR="005760E8" w:rsidRPr="005760E8">
          <w:rPr>
            <w:rStyle w:val="Hyperlink"/>
            <w:noProof/>
          </w:rPr>
          <w:t>Module cảm biến siêu âm SRF-04</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16 \h </w:instrText>
        </w:r>
        <w:r w:rsidR="005760E8" w:rsidRPr="005760E8">
          <w:rPr>
            <w:noProof/>
            <w:webHidden/>
          </w:rPr>
        </w:r>
        <w:r w:rsidR="005760E8" w:rsidRPr="005760E8">
          <w:rPr>
            <w:noProof/>
            <w:webHidden/>
          </w:rPr>
          <w:fldChar w:fldCharType="separate"/>
        </w:r>
        <w:r w:rsidR="005760E8" w:rsidRPr="005760E8">
          <w:rPr>
            <w:noProof/>
            <w:webHidden/>
          </w:rPr>
          <w:t>15</w:t>
        </w:r>
        <w:r w:rsidR="005760E8" w:rsidRPr="005760E8">
          <w:rPr>
            <w:noProof/>
            <w:webHidden/>
          </w:rPr>
          <w:fldChar w:fldCharType="end"/>
        </w:r>
      </w:hyperlink>
    </w:p>
    <w:p w:rsidR="005760E8" w:rsidRPr="005760E8" w:rsidRDefault="00D45624">
      <w:pPr>
        <w:pStyle w:val="TOC3"/>
        <w:tabs>
          <w:tab w:val="left" w:pos="2316"/>
          <w:tab w:val="right" w:leader="dot" w:pos="9750"/>
        </w:tabs>
        <w:rPr>
          <w:rFonts w:asciiTheme="minorHAnsi" w:eastAsiaTheme="minorEastAsia" w:hAnsiTheme="minorHAnsi" w:cstheme="minorBidi"/>
          <w:i w:val="0"/>
          <w:noProof/>
          <w:szCs w:val="22"/>
        </w:rPr>
      </w:pPr>
      <w:hyperlink w:anchor="_Toc5140817" w:history="1">
        <w:r w:rsidR="005760E8" w:rsidRPr="005760E8">
          <w:rPr>
            <w:rStyle w:val="Hyperlink"/>
            <w:noProof/>
          </w:rPr>
          <w:t>3.2.2</w:t>
        </w:r>
        <w:r w:rsidR="005760E8" w:rsidRPr="005760E8">
          <w:rPr>
            <w:rFonts w:asciiTheme="minorHAnsi" w:eastAsiaTheme="minorEastAsia" w:hAnsiTheme="minorHAnsi" w:cstheme="minorBidi"/>
            <w:i w:val="0"/>
            <w:noProof/>
            <w:szCs w:val="22"/>
          </w:rPr>
          <w:tab/>
        </w:r>
        <w:r w:rsidR="005760E8" w:rsidRPr="005760E8">
          <w:rPr>
            <w:rStyle w:val="Hyperlink"/>
            <w:noProof/>
          </w:rPr>
          <w:t>Module cảm biến hồng ngoại</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17 \h </w:instrText>
        </w:r>
        <w:r w:rsidR="005760E8" w:rsidRPr="005760E8">
          <w:rPr>
            <w:noProof/>
            <w:webHidden/>
          </w:rPr>
        </w:r>
        <w:r w:rsidR="005760E8" w:rsidRPr="005760E8">
          <w:rPr>
            <w:noProof/>
            <w:webHidden/>
          </w:rPr>
          <w:fldChar w:fldCharType="separate"/>
        </w:r>
        <w:r w:rsidR="005760E8" w:rsidRPr="005760E8">
          <w:rPr>
            <w:noProof/>
            <w:webHidden/>
          </w:rPr>
          <w:t>17</w:t>
        </w:r>
        <w:r w:rsidR="005760E8" w:rsidRPr="005760E8">
          <w:rPr>
            <w:noProof/>
            <w:webHidden/>
          </w:rPr>
          <w:fldChar w:fldCharType="end"/>
        </w:r>
      </w:hyperlink>
    </w:p>
    <w:p w:rsidR="005760E8" w:rsidRDefault="00D4562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8" w:history="1">
        <w:r w:rsidR="005760E8" w:rsidRPr="00306FCD">
          <w:rPr>
            <w:rStyle w:val="Hyperlink"/>
            <w:noProof/>
          </w:rPr>
          <w:t>3.3.</w:t>
        </w:r>
        <w:r w:rsidR="005760E8">
          <w:rPr>
            <w:rFonts w:asciiTheme="minorHAnsi" w:eastAsiaTheme="minorEastAsia" w:hAnsiTheme="minorHAnsi" w:cstheme="minorBidi"/>
            <w:b w:val="0"/>
            <w:i w:val="0"/>
            <w:noProof/>
            <w:sz w:val="22"/>
            <w:szCs w:val="22"/>
          </w:rPr>
          <w:tab/>
        </w:r>
        <w:r w:rsidR="005760E8" w:rsidRPr="00306FCD">
          <w:rPr>
            <w:rStyle w:val="Hyperlink"/>
            <w:noProof/>
          </w:rPr>
          <w:t>Động cơ và module điều khiển tốc độ</w:t>
        </w:r>
        <w:r w:rsidR="005760E8">
          <w:rPr>
            <w:noProof/>
            <w:webHidden/>
          </w:rPr>
          <w:tab/>
        </w:r>
        <w:r w:rsidR="005760E8">
          <w:rPr>
            <w:noProof/>
            <w:webHidden/>
          </w:rPr>
          <w:fldChar w:fldCharType="begin"/>
        </w:r>
        <w:r w:rsidR="005760E8">
          <w:rPr>
            <w:noProof/>
            <w:webHidden/>
          </w:rPr>
          <w:instrText xml:space="preserve"> PAGEREF _Toc5140818 \h </w:instrText>
        </w:r>
        <w:r w:rsidR="005760E8">
          <w:rPr>
            <w:noProof/>
            <w:webHidden/>
          </w:rPr>
        </w:r>
        <w:r w:rsidR="005760E8">
          <w:rPr>
            <w:noProof/>
            <w:webHidden/>
          </w:rPr>
          <w:fldChar w:fldCharType="separate"/>
        </w:r>
        <w:r w:rsidR="005760E8">
          <w:rPr>
            <w:noProof/>
            <w:webHidden/>
          </w:rPr>
          <w:t>18</w:t>
        </w:r>
        <w:r w:rsidR="005760E8">
          <w:rPr>
            <w:noProof/>
            <w:webHidden/>
          </w:rPr>
          <w:fldChar w:fldCharType="end"/>
        </w:r>
      </w:hyperlink>
    </w:p>
    <w:p w:rsidR="005760E8" w:rsidRPr="005760E8" w:rsidRDefault="00D45624">
      <w:pPr>
        <w:pStyle w:val="TOC3"/>
        <w:tabs>
          <w:tab w:val="left" w:pos="2316"/>
          <w:tab w:val="right" w:leader="dot" w:pos="9750"/>
        </w:tabs>
        <w:rPr>
          <w:rFonts w:asciiTheme="minorHAnsi" w:eastAsiaTheme="minorEastAsia" w:hAnsiTheme="minorHAnsi" w:cstheme="minorBidi"/>
          <w:i w:val="0"/>
          <w:noProof/>
          <w:szCs w:val="22"/>
        </w:rPr>
      </w:pPr>
      <w:hyperlink w:anchor="_Toc5140819" w:history="1">
        <w:r w:rsidR="005760E8" w:rsidRPr="005760E8">
          <w:rPr>
            <w:rStyle w:val="Hyperlink"/>
            <w:noProof/>
          </w:rPr>
          <w:t>3.3.1</w:t>
        </w:r>
        <w:r w:rsidR="005760E8" w:rsidRPr="005760E8">
          <w:rPr>
            <w:rFonts w:asciiTheme="minorHAnsi" w:eastAsiaTheme="minorEastAsia" w:hAnsiTheme="minorHAnsi" w:cstheme="minorBidi"/>
            <w:i w:val="0"/>
            <w:noProof/>
            <w:szCs w:val="22"/>
          </w:rPr>
          <w:tab/>
        </w:r>
        <w:r w:rsidR="005760E8" w:rsidRPr="005760E8">
          <w:rPr>
            <w:rStyle w:val="Hyperlink"/>
            <w:noProof/>
          </w:rPr>
          <w:t>Động cơ encoder</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19 \h </w:instrText>
        </w:r>
        <w:r w:rsidR="005760E8" w:rsidRPr="005760E8">
          <w:rPr>
            <w:noProof/>
            <w:webHidden/>
          </w:rPr>
        </w:r>
        <w:r w:rsidR="005760E8" w:rsidRPr="005760E8">
          <w:rPr>
            <w:noProof/>
            <w:webHidden/>
          </w:rPr>
          <w:fldChar w:fldCharType="separate"/>
        </w:r>
        <w:r w:rsidR="005760E8" w:rsidRPr="005760E8">
          <w:rPr>
            <w:noProof/>
            <w:webHidden/>
          </w:rPr>
          <w:t>18</w:t>
        </w:r>
        <w:r w:rsidR="005760E8" w:rsidRPr="005760E8">
          <w:rPr>
            <w:noProof/>
            <w:webHidden/>
          </w:rPr>
          <w:fldChar w:fldCharType="end"/>
        </w:r>
      </w:hyperlink>
    </w:p>
    <w:p w:rsidR="005760E8" w:rsidRPr="005760E8" w:rsidRDefault="00D45624">
      <w:pPr>
        <w:pStyle w:val="TOC3"/>
        <w:tabs>
          <w:tab w:val="left" w:pos="2316"/>
          <w:tab w:val="right" w:leader="dot" w:pos="9750"/>
        </w:tabs>
        <w:rPr>
          <w:rFonts w:asciiTheme="minorHAnsi" w:eastAsiaTheme="minorEastAsia" w:hAnsiTheme="minorHAnsi" w:cstheme="minorBidi"/>
          <w:i w:val="0"/>
          <w:noProof/>
          <w:szCs w:val="22"/>
        </w:rPr>
      </w:pPr>
      <w:hyperlink w:anchor="_Toc5140820" w:history="1">
        <w:r w:rsidR="005760E8" w:rsidRPr="005760E8">
          <w:rPr>
            <w:rStyle w:val="Hyperlink"/>
            <w:noProof/>
          </w:rPr>
          <w:t>3.3.2</w:t>
        </w:r>
        <w:r w:rsidR="005760E8" w:rsidRPr="005760E8">
          <w:rPr>
            <w:rFonts w:asciiTheme="minorHAnsi" w:eastAsiaTheme="minorEastAsia" w:hAnsiTheme="minorHAnsi" w:cstheme="minorBidi"/>
            <w:i w:val="0"/>
            <w:noProof/>
            <w:szCs w:val="22"/>
          </w:rPr>
          <w:tab/>
        </w:r>
        <w:r w:rsidR="005760E8" w:rsidRPr="005760E8">
          <w:rPr>
            <w:rStyle w:val="Hyperlink"/>
            <w:noProof/>
          </w:rPr>
          <w:t>Mạch lái động cơ L298</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20 \h </w:instrText>
        </w:r>
        <w:r w:rsidR="005760E8" w:rsidRPr="005760E8">
          <w:rPr>
            <w:noProof/>
            <w:webHidden/>
          </w:rPr>
        </w:r>
        <w:r w:rsidR="005760E8" w:rsidRPr="005760E8">
          <w:rPr>
            <w:noProof/>
            <w:webHidden/>
          </w:rPr>
          <w:fldChar w:fldCharType="separate"/>
        </w:r>
        <w:r w:rsidR="005760E8" w:rsidRPr="005760E8">
          <w:rPr>
            <w:noProof/>
            <w:webHidden/>
          </w:rPr>
          <w:t>19</w:t>
        </w:r>
        <w:r w:rsidR="005760E8" w:rsidRPr="005760E8">
          <w:rPr>
            <w:noProof/>
            <w:webHidden/>
          </w:rPr>
          <w:fldChar w:fldCharType="end"/>
        </w:r>
      </w:hyperlink>
    </w:p>
    <w:p w:rsidR="005760E8" w:rsidRDefault="00D4562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21" w:history="1">
        <w:r w:rsidR="005760E8" w:rsidRPr="00306FCD">
          <w:rPr>
            <w:rStyle w:val="Hyperlink"/>
            <w:noProof/>
          </w:rPr>
          <w:t>3.4.</w:t>
        </w:r>
        <w:r w:rsidR="005760E8">
          <w:rPr>
            <w:rFonts w:asciiTheme="minorHAnsi" w:eastAsiaTheme="minorEastAsia" w:hAnsiTheme="minorHAnsi" w:cstheme="minorBidi"/>
            <w:b w:val="0"/>
            <w:i w:val="0"/>
            <w:noProof/>
            <w:sz w:val="22"/>
            <w:szCs w:val="22"/>
          </w:rPr>
          <w:tab/>
        </w:r>
        <w:r w:rsidR="005760E8" w:rsidRPr="00306FCD">
          <w:rPr>
            <w:rStyle w:val="Hyperlink"/>
            <w:noProof/>
          </w:rPr>
          <w:t>Thời gian thực – RTC</w:t>
        </w:r>
        <w:r w:rsidR="005760E8">
          <w:rPr>
            <w:noProof/>
            <w:webHidden/>
          </w:rPr>
          <w:tab/>
        </w:r>
        <w:r w:rsidR="005760E8">
          <w:rPr>
            <w:noProof/>
            <w:webHidden/>
          </w:rPr>
          <w:fldChar w:fldCharType="begin"/>
        </w:r>
        <w:r w:rsidR="005760E8">
          <w:rPr>
            <w:noProof/>
            <w:webHidden/>
          </w:rPr>
          <w:instrText xml:space="preserve"> PAGEREF _Toc5140821 \h </w:instrText>
        </w:r>
        <w:r w:rsidR="005760E8">
          <w:rPr>
            <w:noProof/>
            <w:webHidden/>
          </w:rPr>
        </w:r>
        <w:r w:rsidR="005760E8">
          <w:rPr>
            <w:noProof/>
            <w:webHidden/>
          </w:rPr>
          <w:fldChar w:fldCharType="separate"/>
        </w:r>
        <w:r w:rsidR="005760E8">
          <w:rPr>
            <w:noProof/>
            <w:webHidden/>
          </w:rPr>
          <w:t>21</w:t>
        </w:r>
        <w:r w:rsidR="005760E8">
          <w:rPr>
            <w:noProof/>
            <w:webHidden/>
          </w:rPr>
          <w:fldChar w:fldCharType="end"/>
        </w:r>
      </w:hyperlink>
    </w:p>
    <w:p w:rsidR="005760E8" w:rsidRDefault="00D4562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22" w:history="1">
        <w:r w:rsidR="005760E8" w:rsidRPr="00306FCD">
          <w:rPr>
            <w:rStyle w:val="Hyperlink"/>
            <w:noProof/>
          </w:rPr>
          <w:t>3.5.</w:t>
        </w:r>
        <w:r w:rsidR="005760E8">
          <w:rPr>
            <w:rFonts w:asciiTheme="minorHAnsi" w:eastAsiaTheme="minorEastAsia" w:hAnsiTheme="minorHAnsi" w:cstheme="minorBidi"/>
            <w:b w:val="0"/>
            <w:i w:val="0"/>
            <w:noProof/>
            <w:sz w:val="22"/>
            <w:szCs w:val="22"/>
          </w:rPr>
          <w:tab/>
        </w:r>
        <w:r w:rsidR="005760E8" w:rsidRPr="00306FCD">
          <w:rPr>
            <w:rStyle w:val="Hyperlink"/>
            <w:noProof/>
          </w:rPr>
          <w:t xml:space="preserve"> Module kết nối không dây truyền dữ liệu UART</w:t>
        </w:r>
        <w:r w:rsidR="005760E8">
          <w:rPr>
            <w:noProof/>
            <w:webHidden/>
          </w:rPr>
          <w:tab/>
        </w:r>
        <w:r w:rsidR="005760E8">
          <w:rPr>
            <w:noProof/>
            <w:webHidden/>
          </w:rPr>
          <w:fldChar w:fldCharType="begin"/>
        </w:r>
        <w:r w:rsidR="005760E8">
          <w:rPr>
            <w:noProof/>
            <w:webHidden/>
          </w:rPr>
          <w:instrText xml:space="preserve"> PAGEREF _Toc5140822 \h </w:instrText>
        </w:r>
        <w:r w:rsidR="005760E8">
          <w:rPr>
            <w:noProof/>
            <w:webHidden/>
          </w:rPr>
        </w:r>
        <w:r w:rsidR="005760E8">
          <w:rPr>
            <w:noProof/>
            <w:webHidden/>
          </w:rPr>
          <w:fldChar w:fldCharType="separate"/>
        </w:r>
        <w:r w:rsidR="005760E8">
          <w:rPr>
            <w:noProof/>
            <w:webHidden/>
          </w:rPr>
          <w:t>23</w:t>
        </w:r>
        <w:r w:rsidR="005760E8">
          <w:rPr>
            <w:noProof/>
            <w:webHidden/>
          </w:rPr>
          <w:fldChar w:fldCharType="end"/>
        </w:r>
      </w:hyperlink>
    </w:p>
    <w:p w:rsidR="005760E8" w:rsidRDefault="00D45624">
      <w:pPr>
        <w:pStyle w:val="TOC1"/>
        <w:rPr>
          <w:rFonts w:asciiTheme="minorHAnsi" w:eastAsiaTheme="minorEastAsia" w:hAnsiTheme="minorHAnsi" w:cstheme="minorBidi"/>
          <w:b w:val="0"/>
          <w:sz w:val="22"/>
          <w:szCs w:val="22"/>
        </w:rPr>
      </w:pPr>
      <w:hyperlink w:anchor="_Toc5140823" w:history="1">
        <w:r w:rsidR="005760E8" w:rsidRPr="00306FCD">
          <w:rPr>
            <w:rStyle w:val="Hyperlink"/>
          </w:rPr>
          <w:t>CHƯƠNG 4: THIẾT KẾ MÔ HÌNH PHẦN CƠ KHÍ</w:t>
        </w:r>
        <w:r w:rsidR="005760E8">
          <w:rPr>
            <w:webHidden/>
          </w:rPr>
          <w:tab/>
        </w:r>
        <w:r w:rsidR="005760E8">
          <w:rPr>
            <w:webHidden/>
          </w:rPr>
          <w:fldChar w:fldCharType="begin"/>
        </w:r>
        <w:r w:rsidR="005760E8">
          <w:rPr>
            <w:webHidden/>
          </w:rPr>
          <w:instrText xml:space="preserve"> PAGEREF _Toc5140823 \h </w:instrText>
        </w:r>
        <w:r w:rsidR="005760E8">
          <w:rPr>
            <w:webHidden/>
          </w:rPr>
        </w:r>
        <w:r w:rsidR="005760E8">
          <w:rPr>
            <w:webHidden/>
          </w:rPr>
          <w:fldChar w:fldCharType="separate"/>
        </w:r>
        <w:r w:rsidR="005760E8">
          <w:rPr>
            <w:webHidden/>
          </w:rPr>
          <w:t>25</w:t>
        </w:r>
        <w:r w:rsidR="005760E8">
          <w:rPr>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4" w:history="1">
        <w:r w:rsidR="005760E8" w:rsidRPr="00306FCD">
          <w:rPr>
            <w:rStyle w:val="Hyperlink"/>
            <w:noProof/>
          </w:rPr>
          <w:t>4.1</w:t>
        </w:r>
        <w:r w:rsidR="005760E8">
          <w:rPr>
            <w:rFonts w:asciiTheme="minorHAnsi" w:eastAsiaTheme="minorEastAsia" w:hAnsiTheme="minorHAnsi" w:cstheme="minorBidi"/>
            <w:b w:val="0"/>
            <w:i w:val="0"/>
            <w:noProof/>
            <w:sz w:val="22"/>
            <w:szCs w:val="22"/>
          </w:rPr>
          <w:tab/>
        </w:r>
        <w:r w:rsidR="005760E8" w:rsidRPr="00306FCD">
          <w:rPr>
            <w:rStyle w:val="Hyperlink"/>
            <w:noProof/>
          </w:rPr>
          <w:t>Giới thiệu phần mềm Soliwork</w:t>
        </w:r>
        <w:r w:rsidR="005760E8">
          <w:rPr>
            <w:noProof/>
            <w:webHidden/>
          </w:rPr>
          <w:tab/>
        </w:r>
        <w:r w:rsidR="005760E8">
          <w:rPr>
            <w:noProof/>
            <w:webHidden/>
          </w:rPr>
          <w:fldChar w:fldCharType="begin"/>
        </w:r>
        <w:r w:rsidR="005760E8">
          <w:rPr>
            <w:noProof/>
            <w:webHidden/>
          </w:rPr>
          <w:instrText xml:space="preserve"> PAGEREF _Toc5140824 \h </w:instrText>
        </w:r>
        <w:r w:rsidR="005760E8">
          <w:rPr>
            <w:noProof/>
            <w:webHidden/>
          </w:rPr>
        </w:r>
        <w:r w:rsidR="005760E8">
          <w:rPr>
            <w:noProof/>
            <w:webHidden/>
          </w:rPr>
          <w:fldChar w:fldCharType="separate"/>
        </w:r>
        <w:r w:rsidR="005760E8">
          <w:rPr>
            <w:noProof/>
            <w:webHidden/>
          </w:rPr>
          <w:t>26</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5" w:history="1">
        <w:r w:rsidR="005760E8" w:rsidRPr="00306FCD">
          <w:rPr>
            <w:rStyle w:val="Hyperlink"/>
            <w:noProof/>
          </w:rPr>
          <w:t>4.2</w:t>
        </w:r>
        <w:r w:rsidR="005760E8">
          <w:rPr>
            <w:rFonts w:asciiTheme="minorHAnsi" w:eastAsiaTheme="minorEastAsia" w:hAnsiTheme="minorHAnsi" w:cstheme="minorBidi"/>
            <w:b w:val="0"/>
            <w:i w:val="0"/>
            <w:noProof/>
            <w:sz w:val="22"/>
            <w:szCs w:val="22"/>
          </w:rPr>
          <w:tab/>
        </w:r>
        <w:r w:rsidR="005760E8" w:rsidRPr="00306FCD">
          <w:rPr>
            <w:rStyle w:val="Hyperlink"/>
            <w:noProof/>
          </w:rPr>
          <w:t>Giới thiệu mô hình Robot</w:t>
        </w:r>
        <w:r w:rsidR="005760E8">
          <w:rPr>
            <w:noProof/>
            <w:webHidden/>
          </w:rPr>
          <w:tab/>
        </w:r>
        <w:r w:rsidR="005760E8">
          <w:rPr>
            <w:noProof/>
            <w:webHidden/>
          </w:rPr>
          <w:fldChar w:fldCharType="begin"/>
        </w:r>
        <w:r w:rsidR="005760E8">
          <w:rPr>
            <w:noProof/>
            <w:webHidden/>
          </w:rPr>
          <w:instrText xml:space="preserve"> PAGEREF _Toc5140825 \h </w:instrText>
        </w:r>
        <w:r w:rsidR="005760E8">
          <w:rPr>
            <w:noProof/>
            <w:webHidden/>
          </w:rPr>
        </w:r>
        <w:r w:rsidR="005760E8">
          <w:rPr>
            <w:noProof/>
            <w:webHidden/>
          </w:rPr>
          <w:fldChar w:fldCharType="separate"/>
        </w:r>
        <w:r w:rsidR="005760E8">
          <w:rPr>
            <w:noProof/>
            <w:webHidden/>
          </w:rPr>
          <w:t>27</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6" w:history="1">
        <w:r w:rsidR="005760E8" w:rsidRPr="00306FCD">
          <w:rPr>
            <w:rStyle w:val="Hyperlink"/>
            <w:noProof/>
          </w:rPr>
          <w:t>4.3</w:t>
        </w:r>
        <w:r w:rsidR="005760E8">
          <w:rPr>
            <w:rFonts w:asciiTheme="minorHAnsi" w:eastAsiaTheme="minorEastAsia" w:hAnsiTheme="minorHAnsi" w:cstheme="minorBidi"/>
            <w:b w:val="0"/>
            <w:i w:val="0"/>
            <w:noProof/>
            <w:sz w:val="22"/>
            <w:szCs w:val="22"/>
          </w:rPr>
          <w:tab/>
        </w:r>
        <w:r w:rsidR="005760E8" w:rsidRPr="00306FCD">
          <w:rPr>
            <w:rStyle w:val="Hyperlink"/>
            <w:noProof/>
          </w:rPr>
          <w:t>Thiết kế phần thân Robot</w:t>
        </w:r>
        <w:r w:rsidR="005760E8">
          <w:rPr>
            <w:noProof/>
            <w:webHidden/>
          </w:rPr>
          <w:tab/>
        </w:r>
        <w:r w:rsidR="005760E8">
          <w:rPr>
            <w:noProof/>
            <w:webHidden/>
          </w:rPr>
          <w:fldChar w:fldCharType="begin"/>
        </w:r>
        <w:r w:rsidR="005760E8">
          <w:rPr>
            <w:noProof/>
            <w:webHidden/>
          </w:rPr>
          <w:instrText xml:space="preserve"> PAGEREF _Toc5140826 \h </w:instrText>
        </w:r>
        <w:r w:rsidR="005760E8">
          <w:rPr>
            <w:noProof/>
            <w:webHidden/>
          </w:rPr>
        </w:r>
        <w:r w:rsidR="005760E8">
          <w:rPr>
            <w:noProof/>
            <w:webHidden/>
          </w:rPr>
          <w:fldChar w:fldCharType="separate"/>
        </w:r>
        <w:r w:rsidR="005760E8">
          <w:rPr>
            <w:noProof/>
            <w:webHidden/>
          </w:rPr>
          <w:t>28</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7" w:history="1">
        <w:r w:rsidR="005760E8" w:rsidRPr="00306FCD">
          <w:rPr>
            <w:rStyle w:val="Hyperlink"/>
            <w:noProof/>
          </w:rPr>
          <w:t>4.4</w:t>
        </w:r>
        <w:r w:rsidR="005760E8">
          <w:rPr>
            <w:rFonts w:asciiTheme="minorHAnsi" w:eastAsiaTheme="minorEastAsia" w:hAnsiTheme="minorHAnsi" w:cstheme="minorBidi"/>
            <w:b w:val="0"/>
            <w:i w:val="0"/>
            <w:noProof/>
            <w:sz w:val="22"/>
            <w:szCs w:val="22"/>
          </w:rPr>
          <w:tab/>
        </w:r>
        <w:r w:rsidR="005760E8" w:rsidRPr="00306FCD">
          <w:rPr>
            <w:rStyle w:val="Hyperlink"/>
            <w:noProof/>
          </w:rPr>
          <w:t>Thiết kế phần đế Robot</w:t>
        </w:r>
        <w:r w:rsidR="005760E8">
          <w:rPr>
            <w:noProof/>
            <w:webHidden/>
          </w:rPr>
          <w:tab/>
        </w:r>
        <w:r w:rsidR="005760E8">
          <w:rPr>
            <w:noProof/>
            <w:webHidden/>
          </w:rPr>
          <w:fldChar w:fldCharType="begin"/>
        </w:r>
        <w:r w:rsidR="005760E8">
          <w:rPr>
            <w:noProof/>
            <w:webHidden/>
          </w:rPr>
          <w:instrText xml:space="preserve"> PAGEREF _Toc5140827 \h </w:instrText>
        </w:r>
        <w:r w:rsidR="005760E8">
          <w:rPr>
            <w:noProof/>
            <w:webHidden/>
          </w:rPr>
        </w:r>
        <w:r w:rsidR="005760E8">
          <w:rPr>
            <w:noProof/>
            <w:webHidden/>
          </w:rPr>
          <w:fldChar w:fldCharType="separate"/>
        </w:r>
        <w:r w:rsidR="005760E8">
          <w:rPr>
            <w:noProof/>
            <w:webHidden/>
          </w:rPr>
          <w:t>29</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8" w:history="1">
        <w:r w:rsidR="005760E8" w:rsidRPr="00306FCD">
          <w:rPr>
            <w:rStyle w:val="Hyperlink"/>
            <w:noProof/>
          </w:rPr>
          <w:t>4.5</w:t>
        </w:r>
        <w:r w:rsidR="005760E8">
          <w:rPr>
            <w:rFonts w:asciiTheme="minorHAnsi" w:eastAsiaTheme="minorEastAsia" w:hAnsiTheme="minorHAnsi" w:cstheme="minorBidi"/>
            <w:b w:val="0"/>
            <w:i w:val="0"/>
            <w:noProof/>
            <w:sz w:val="22"/>
            <w:szCs w:val="22"/>
          </w:rPr>
          <w:tab/>
        </w:r>
        <w:r w:rsidR="005760E8" w:rsidRPr="00306FCD">
          <w:rPr>
            <w:rStyle w:val="Hyperlink"/>
            <w:noProof/>
          </w:rPr>
          <w:t>Thiết kế hộp bụi</w:t>
        </w:r>
        <w:r w:rsidR="005760E8">
          <w:rPr>
            <w:noProof/>
            <w:webHidden/>
          </w:rPr>
          <w:tab/>
        </w:r>
        <w:r w:rsidR="005760E8">
          <w:rPr>
            <w:noProof/>
            <w:webHidden/>
          </w:rPr>
          <w:fldChar w:fldCharType="begin"/>
        </w:r>
        <w:r w:rsidR="005760E8">
          <w:rPr>
            <w:noProof/>
            <w:webHidden/>
          </w:rPr>
          <w:instrText xml:space="preserve"> PAGEREF _Toc5140828 \h </w:instrText>
        </w:r>
        <w:r w:rsidR="005760E8">
          <w:rPr>
            <w:noProof/>
            <w:webHidden/>
          </w:rPr>
        </w:r>
        <w:r w:rsidR="005760E8">
          <w:rPr>
            <w:noProof/>
            <w:webHidden/>
          </w:rPr>
          <w:fldChar w:fldCharType="separate"/>
        </w:r>
        <w:r w:rsidR="005760E8">
          <w:rPr>
            <w:noProof/>
            <w:webHidden/>
          </w:rPr>
          <w:t>30</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9" w:history="1">
        <w:r w:rsidR="005760E8" w:rsidRPr="00306FCD">
          <w:rPr>
            <w:rStyle w:val="Hyperlink"/>
            <w:noProof/>
          </w:rPr>
          <w:t>4.6</w:t>
        </w:r>
        <w:r w:rsidR="005760E8">
          <w:rPr>
            <w:rFonts w:asciiTheme="minorHAnsi" w:eastAsiaTheme="minorEastAsia" w:hAnsiTheme="minorHAnsi" w:cstheme="minorBidi"/>
            <w:b w:val="0"/>
            <w:i w:val="0"/>
            <w:noProof/>
            <w:sz w:val="22"/>
            <w:szCs w:val="22"/>
          </w:rPr>
          <w:tab/>
        </w:r>
        <w:r w:rsidR="005760E8" w:rsidRPr="00306FCD">
          <w:rPr>
            <w:rStyle w:val="Hyperlink"/>
            <w:noProof/>
          </w:rPr>
          <w:t>Kết quả thiết kế</w:t>
        </w:r>
        <w:r w:rsidR="005760E8">
          <w:rPr>
            <w:noProof/>
            <w:webHidden/>
          </w:rPr>
          <w:tab/>
        </w:r>
        <w:r w:rsidR="005760E8">
          <w:rPr>
            <w:noProof/>
            <w:webHidden/>
          </w:rPr>
          <w:fldChar w:fldCharType="begin"/>
        </w:r>
        <w:r w:rsidR="005760E8">
          <w:rPr>
            <w:noProof/>
            <w:webHidden/>
          </w:rPr>
          <w:instrText xml:space="preserve"> PAGEREF _Toc5140829 \h </w:instrText>
        </w:r>
        <w:r w:rsidR="005760E8">
          <w:rPr>
            <w:noProof/>
            <w:webHidden/>
          </w:rPr>
        </w:r>
        <w:r w:rsidR="005760E8">
          <w:rPr>
            <w:noProof/>
            <w:webHidden/>
          </w:rPr>
          <w:fldChar w:fldCharType="separate"/>
        </w:r>
        <w:r w:rsidR="005760E8">
          <w:rPr>
            <w:noProof/>
            <w:webHidden/>
          </w:rPr>
          <w:t>30</w:t>
        </w:r>
        <w:r w:rsidR="005760E8">
          <w:rPr>
            <w:noProof/>
            <w:webHidden/>
          </w:rPr>
          <w:fldChar w:fldCharType="end"/>
        </w:r>
      </w:hyperlink>
    </w:p>
    <w:p w:rsidR="005760E8" w:rsidRDefault="00D45624">
      <w:pPr>
        <w:pStyle w:val="TOC1"/>
        <w:rPr>
          <w:rFonts w:asciiTheme="minorHAnsi" w:eastAsiaTheme="minorEastAsia" w:hAnsiTheme="minorHAnsi" w:cstheme="minorBidi"/>
          <w:b w:val="0"/>
          <w:sz w:val="22"/>
          <w:szCs w:val="22"/>
        </w:rPr>
      </w:pPr>
      <w:hyperlink w:anchor="_Toc5140830" w:history="1">
        <w:r w:rsidR="005760E8" w:rsidRPr="00306FCD">
          <w:rPr>
            <w:rStyle w:val="Hyperlink"/>
          </w:rPr>
          <w:t>CHƯƠNG 5: LẬP TRÌNH ROBOT</w:t>
        </w:r>
        <w:r w:rsidR="005760E8">
          <w:rPr>
            <w:webHidden/>
          </w:rPr>
          <w:tab/>
        </w:r>
        <w:r w:rsidR="005760E8">
          <w:rPr>
            <w:webHidden/>
          </w:rPr>
          <w:fldChar w:fldCharType="begin"/>
        </w:r>
        <w:r w:rsidR="005760E8">
          <w:rPr>
            <w:webHidden/>
          </w:rPr>
          <w:instrText xml:space="preserve"> PAGEREF _Toc5140830 \h </w:instrText>
        </w:r>
        <w:r w:rsidR="005760E8">
          <w:rPr>
            <w:webHidden/>
          </w:rPr>
        </w:r>
        <w:r w:rsidR="005760E8">
          <w:rPr>
            <w:webHidden/>
          </w:rPr>
          <w:fldChar w:fldCharType="separate"/>
        </w:r>
        <w:r w:rsidR="005760E8">
          <w:rPr>
            <w:webHidden/>
          </w:rPr>
          <w:t>31</w:t>
        </w:r>
        <w:r w:rsidR="005760E8">
          <w:rPr>
            <w:webHidden/>
          </w:rPr>
          <w:fldChar w:fldCharType="end"/>
        </w:r>
      </w:hyperlink>
    </w:p>
    <w:p w:rsidR="005760E8" w:rsidRPr="005760E8" w:rsidRDefault="00D45624">
      <w:pPr>
        <w:pStyle w:val="TOC2"/>
        <w:tabs>
          <w:tab w:val="left" w:pos="1656"/>
          <w:tab w:val="right" w:leader="dot" w:pos="9750"/>
        </w:tabs>
        <w:rPr>
          <w:rFonts w:asciiTheme="minorHAnsi" w:eastAsiaTheme="minorEastAsia" w:hAnsiTheme="minorHAnsi" w:cstheme="minorBidi"/>
          <w:i w:val="0"/>
          <w:noProof/>
          <w:sz w:val="22"/>
          <w:szCs w:val="22"/>
        </w:rPr>
      </w:pPr>
      <w:hyperlink w:anchor="_Toc5140831" w:history="1">
        <w:r w:rsidR="005760E8" w:rsidRPr="005760E8">
          <w:rPr>
            <w:rStyle w:val="Hyperlink"/>
            <w:noProof/>
          </w:rPr>
          <w:t>5.1</w:t>
        </w:r>
        <w:r w:rsidR="005760E8" w:rsidRPr="005760E8">
          <w:rPr>
            <w:rFonts w:asciiTheme="minorHAnsi" w:eastAsiaTheme="minorEastAsia" w:hAnsiTheme="minorHAnsi" w:cstheme="minorBidi"/>
            <w:i w:val="0"/>
            <w:noProof/>
            <w:sz w:val="22"/>
            <w:szCs w:val="22"/>
          </w:rPr>
          <w:tab/>
        </w:r>
        <w:r w:rsidR="005760E8" w:rsidRPr="005760E8">
          <w:rPr>
            <w:rStyle w:val="Hyperlink"/>
            <w:noProof/>
          </w:rPr>
          <w:t>Phương pháp điều chế PWM</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1 \h </w:instrText>
        </w:r>
        <w:r w:rsidR="005760E8" w:rsidRPr="005760E8">
          <w:rPr>
            <w:noProof/>
            <w:webHidden/>
          </w:rPr>
        </w:r>
        <w:r w:rsidR="005760E8" w:rsidRPr="005760E8">
          <w:rPr>
            <w:noProof/>
            <w:webHidden/>
          </w:rPr>
          <w:fldChar w:fldCharType="separate"/>
        </w:r>
        <w:r w:rsidR="005760E8" w:rsidRPr="005760E8">
          <w:rPr>
            <w:noProof/>
            <w:webHidden/>
          </w:rPr>
          <w:t>32</w:t>
        </w:r>
        <w:r w:rsidR="005760E8" w:rsidRPr="005760E8">
          <w:rPr>
            <w:noProof/>
            <w:webHidden/>
          </w:rPr>
          <w:fldChar w:fldCharType="end"/>
        </w:r>
      </w:hyperlink>
    </w:p>
    <w:p w:rsidR="005760E8" w:rsidRPr="005760E8" w:rsidRDefault="00D45624">
      <w:pPr>
        <w:pStyle w:val="TOC3"/>
        <w:tabs>
          <w:tab w:val="left" w:pos="2316"/>
          <w:tab w:val="right" w:leader="dot" w:pos="9750"/>
        </w:tabs>
        <w:rPr>
          <w:rFonts w:asciiTheme="minorHAnsi" w:eastAsiaTheme="minorEastAsia" w:hAnsiTheme="minorHAnsi" w:cstheme="minorBidi"/>
          <w:i w:val="0"/>
          <w:noProof/>
          <w:szCs w:val="22"/>
        </w:rPr>
      </w:pPr>
      <w:hyperlink w:anchor="_Toc5140832" w:history="1">
        <w:r w:rsidR="005760E8" w:rsidRPr="005760E8">
          <w:rPr>
            <w:rStyle w:val="Hyperlink"/>
            <w:noProof/>
          </w:rPr>
          <w:t>5.1.1</w:t>
        </w:r>
        <w:r w:rsidR="005760E8" w:rsidRPr="005760E8">
          <w:rPr>
            <w:rFonts w:asciiTheme="minorHAnsi" w:eastAsiaTheme="minorEastAsia" w:hAnsiTheme="minorHAnsi" w:cstheme="minorBidi"/>
            <w:i w:val="0"/>
            <w:noProof/>
            <w:szCs w:val="22"/>
          </w:rPr>
          <w:tab/>
        </w:r>
        <w:r w:rsidR="005760E8" w:rsidRPr="005760E8">
          <w:rPr>
            <w:rStyle w:val="Hyperlink"/>
            <w:noProof/>
          </w:rPr>
          <w:t>Giới thiệu thuật toán</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2 \h </w:instrText>
        </w:r>
        <w:r w:rsidR="005760E8" w:rsidRPr="005760E8">
          <w:rPr>
            <w:noProof/>
            <w:webHidden/>
          </w:rPr>
        </w:r>
        <w:r w:rsidR="005760E8" w:rsidRPr="005760E8">
          <w:rPr>
            <w:noProof/>
            <w:webHidden/>
          </w:rPr>
          <w:fldChar w:fldCharType="separate"/>
        </w:r>
        <w:r w:rsidR="005760E8" w:rsidRPr="005760E8">
          <w:rPr>
            <w:noProof/>
            <w:webHidden/>
          </w:rPr>
          <w:t>32</w:t>
        </w:r>
        <w:r w:rsidR="005760E8" w:rsidRPr="005760E8">
          <w:rPr>
            <w:noProof/>
            <w:webHidden/>
          </w:rPr>
          <w:fldChar w:fldCharType="end"/>
        </w:r>
      </w:hyperlink>
    </w:p>
    <w:p w:rsidR="005760E8" w:rsidRPr="005760E8" w:rsidRDefault="00D45624">
      <w:pPr>
        <w:pStyle w:val="TOC3"/>
        <w:tabs>
          <w:tab w:val="left" w:pos="2316"/>
          <w:tab w:val="right" w:leader="dot" w:pos="9750"/>
        </w:tabs>
        <w:rPr>
          <w:rFonts w:asciiTheme="minorHAnsi" w:eastAsiaTheme="minorEastAsia" w:hAnsiTheme="minorHAnsi" w:cstheme="minorBidi"/>
          <w:i w:val="0"/>
          <w:noProof/>
          <w:szCs w:val="22"/>
        </w:rPr>
      </w:pPr>
      <w:hyperlink w:anchor="_Toc5140833" w:history="1">
        <w:r w:rsidR="005760E8" w:rsidRPr="005760E8">
          <w:rPr>
            <w:rStyle w:val="Hyperlink"/>
            <w:noProof/>
          </w:rPr>
          <w:t>5.1.2</w:t>
        </w:r>
        <w:r w:rsidR="005760E8" w:rsidRPr="005760E8">
          <w:rPr>
            <w:rFonts w:asciiTheme="minorHAnsi" w:eastAsiaTheme="minorEastAsia" w:hAnsiTheme="minorHAnsi" w:cstheme="minorBidi"/>
            <w:i w:val="0"/>
            <w:noProof/>
            <w:szCs w:val="22"/>
          </w:rPr>
          <w:tab/>
        </w:r>
        <w:r w:rsidR="005760E8" w:rsidRPr="005760E8">
          <w:rPr>
            <w:rStyle w:val="Hyperlink"/>
            <w:noProof/>
          </w:rPr>
          <w:t>Giới thiệu phương pháp</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3 \h </w:instrText>
        </w:r>
        <w:r w:rsidR="005760E8" w:rsidRPr="005760E8">
          <w:rPr>
            <w:noProof/>
            <w:webHidden/>
          </w:rPr>
        </w:r>
        <w:r w:rsidR="005760E8" w:rsidRPr="005760E8">
          <w:rPr>
            <w:noProof/>
            <w:webHidden/>
          </w:rPr>
          <w:fldChar w:fldCharType="separate"/>
        </w:r>
        <w:r w:rsidR="005760E8" w:rsidRPr="005760E8">
          <w:rPr>
            <w:noProof/>
            <w:webHidden/>
          </w:rPr>
          <w:t>33</w:t>
        </w:r>
        <w:r w:rsidR="005760E8" w:rsidRPr="005760E8">
          <w:rPr>
            <w:noProof/>
            <w:webHidden/>
          </w:rPr>
          <w:fldChar w:fldCharType="end"/>
        </w:r>
      </w:hyperlink>
    </w:p>
    <w:p w:rsidR="005760E8" w:rsidRPr="005760E8" w:rsidRDefault="00D45624">
      <w:pPr>
        <w:pStyle w:val="TOC3"/>
        <w:tabs>
          <w:tab w:val="left" w:pos="2316"/>
          <w:tab w:val="right" w:leader="dot" w:pos="9750"/>
        </w:tabs>
        <w:rPr>
          <w:rFonts w:asciiTheme="minorHAnsi" w:eastAsiaTheme="minorEastAsia" w:hAnsiTheme="minorHAnsi" w:cstheme="minorBidi"/>
          <w:i w:val="0"/>
          <w:noProof/>
          <w:szCs w:val="22"/>
        </w:rPr>
      </w:pPr>
      <w:hyperlink w:anchor="_Toc5140834" w:history="1">
        <w:r w:rsidR="005760E8" w:rsidRPr="005760E8">
          <w:rPr>
            <w:rStyle w:val="Hyperlink"/>
            <w:noProof/>
          </w:rPr>
          <w:t>5.1.3</w:t>
        </w:r>
        <w:r w:rsidR="005760E8" w:rsidRPr="005760E8">
          <w:rPr>
            <w:rFonts w:asciiTheme="minorHAnsi" w:eastAsiaTheme="minorEastAsia" w:hAnsiTheme="minorHAnsi" w:cstheme="minorBidi"/>
            <w:i w:val="0"/>
            <w:noProof/>
            <w:szCs w:val="22"/>
          </w:rPr>
          <w:tab/>
        </w:r>
        <w:r w:rsidR="005760E8" w:rsidRPr="005760E8">
          <w:rPr>
            <w:rStyle w:val="Hyperlink"/>
            <w:noProof/>
          </w:rPr>
          <w:t>Ứng dụng vào robot</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4 \h </w:instrText>
        </w:r>
        <w:r w:rsidR="005760E8" w:rsidRPr="005760E8">
          <w:rPr>
            <w:noProof/>
            <w:webHidden/>
          </w:rPr>
        </w:r>
        <w:r w:rsidR="005760E8" w:rsidRPr="005760E8">
          <w:rPr>
            <w:noProof/>
            <w:webHidden/>
          </w:rPr>
          <w:fldChar w:fldCharType="separate"/>
        </w:r>
        <w:r w:rsidR="005760E8" w:rsidRPr="005760E8">
          <w:rPr>
            <w:noProof/>
            <w:webHidden/>
          </w:rPr>
          <w:t>33</w:t>
        </w:r>
        <w:r w:rsidR="005760E8" w:rsidRPr="005760E8">
          <w:rPr>
            <w:noProof/>
            <w:webHidden/>
          </w:rPr>
          <w:fldChar w:fldCharType="end"/>
        </w:r>
      </w:hyperlink>
    </w:p>
    <w:p w:rsidR="005760E8" w:rsidRPr="005760E8" w:rsidRDefault="00D45624">
      <w:pPr>
        <w:pStyle w:val="TOC3"/>
        <w:tabs>
          <w:tab w:val="left" w:pos="2316"/>
          <w:tab w:val="right" w:leader="dot" w:pos="9750"/>
        </w:tabs>
        <w:rPr>
          <w:rFonts w:asciiTheme="minorHAnsi" w:eastAsiaTheme="minorEastAsia" w:hAnsiTheme="minorHAnsi" w:cstheme="minorBidi"/>
          <w:i w:val="0"/>
          <w:noProof/>
          <w:szCs w:val="22"/>
        </w:rPr>
      </w:pPr>
      <w:hyperlink w:anchor="_Toc5140835" w:history="1">
        <w:r w:rsidR="005760E8" w:rsidRPr="005760E8">
          <w:rPr>
            <w:rStyle w:val="Hyperlink"/>
            <w:noProof/>
          </w:rPr>
          <w:t>5.1.4</w:t>
        </w:r>
        <w:r w:rsidR="005760E8" w:rsidRPr="005760E8">
          <w:rPr>
            <w:rFonts w:asciiTheme="minorHAnsi" w:eastAsiaTheme="minorEastAsia" w:hAnsiTheme="minorHAnsi" w:cstheme="minorBidi"/>
            <w:i w:val="0"/>
            <w:noProof/>
            <w:szCs w:val="22"/>
          </w:rPr>
          <w:tab/>
        </w:r>
        <w:r w:rsidR="005760E8" w:rsidRPr="005760E8">
          <w:rPr>
            <w:rStyle w:val="Hyperlink"/>
            <w:noProof/>
          </w:rPr>
          <w:t>Sơ đồ thuật toán</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5 \h </w:instrText>
        </w:r>
        <w:r w:rsidR="005760E8" w:rsidRPr="005760E8">
          <w:rPr>
            <w:noProof/>
            <w:webHidden/>
          </w:rPr>
        </w:r>
        <w:r w:rsidR="005760E8" w:rsidRPr="005760E8">
          <w:rPr>
            <w:noProof/>
            <w:webHidden/>
          </w:rPr>
          <w:fldChar w:fldCharType="separate"/>
        </w:r>
        <w:r w:rsidR="005760E8" w:rsidRPr="005760E8">
          <w:rPr>
            <w:noProof/>
            <w:webHidden/>
          </w:rPr>
          <w:t>33</w:t>
        </w:r>
        <w:r w:rsidR="005760E8" w:rsidRP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36" w:history="1">
        <w:r w:rsidR="005760E8" w:rsidRPr="00306FCD">
          <w:rPr>
            <w:rStyle w:val="Hyperlink"/>
            <w:noProof/>
          </w:rPr>
          <w:t>5.2</w:t>
        </w:r>
        <w:r w:rsidR="005760E8">
          <w:rPr>
            <w:rFonts w:asciiTheme="minorHAnsi" w:eastAsiaTheme="minorEastAsia" w:hAnsiTheme="minorHAnsi" w:cstheme="minorBidi"/>
            <w:b w:val="0"/>
            <w:i w:val="0"/>
            <w:noProof/>
            <w:sz w:val="22"/>
            <w:szCs w:val="22"/>
          </w:rPr>
          <w:tab/>
        </w:r>
        <w:r w:rsidR="005760E8" w:rsidRPr="00306FCD">
          <w:rPr>
            <w:rStyle w:val="Hyperlink"/>
            <w:noProof/>
          </w:rPr>
          <w:t>Thuật toán PID</w:t>
        </w:r>
        <w:r w:rsidR="005760E8">
          <w:rPr>
            <w:noProof/>
            <w:webHidden/>
          </w:rPr>
          <w:tab/>
        </w:r>
        <w:r w:rsidR="005760E8">
          <w:rPr>
            <w:noProof/>
            <w:webHidden/>
          </w:rPr>
          <w:fldChar w:fldCharType="begin"/>
        </w:r>
        <w:r w:rsidR="005760E8">
          <w:rPr>
            <w:noProof/>
            <w:webHidden/>
          </w:rPr>
          <w:instrText xml:space="preserve"> PAGEREF _Toc5140836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Pr="005760E8" w:rsidRDefault="00D45624">
      <w:pPr>
        <w:pStyle w:val="TOC3"/>
        <w:tabs>
          <w:tab w:val="left" w:pos="2316"/>
          <w:tab w:val="right" w:leader="dot" w:pos="9750"/>
        </w:tabs>
        <w:rPr>
          <w:rFonts w:asciiTheme="minorHAnsi" w:eastAsiaTheme="minorEastAsia" w:hAnsiTheme="minorHAnsi" w:cstheme="minorBidi"/>
          <w:i w:val="0"/>
          <w:noProof/>
          <w:szCs w:val="22"/>
        </w:rPr>
      </w:pPr>
      <w:hyperlink w:anchor="_Toc5140837" w:history="1">
        <w:r w:rsidR="005760E8" w:rsidRPr="005760E8">
          <w:rPr>
            <w:rStyle w:val="Hyperlink"/>
            <w:noProof/>
          </w:rPr>
          <w:t>5.1.5</w:t>
        </w:r>
        <w:r w:rsidR="005760E8" w:rsidRPr="005760E8">
          <w:rPr>
            <w:rFonts w:asciiTheme="minorHAnsi" w:eastAsiaTheme="minorEastAsia" w:hAnsiTheme="minorHAnsi" w:cstheme="minorBidi"/>
            <w:i w:val="0"/>
            <w:noProof/>
            <w:szCs w:val="22"/>
          </w:rPr>
          <w:tab/>
        </w:r>
        <w:r w:rsidR="005760E8" w:rsidRPr="005760E8">
          <w:rPr>
            <w:rStyle w:val="Hyperlink"/>
            <w:noProof/>
          </w:rPr>
          <w:t>Giới thiệu thuật toán:</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7 \h </w:instrText>
        </w:r>
        <w:r w:rsidR="005760E8" w:rsidRPr="005760E8">
          <w:rPr>
            <w:noProof/>
            <w:webHidden/>
          </w:rPr>
        </w:r>
        <w:r w:rsidR="005760E8" w:rsidRPr="005760E8">
          <w:rPr>
            <w:noProof/>
            <w:webHidden/>
          </w:rPr>
          <w:fldChar w:fldCharType="separate"/>
        </w:r>
        <w:r w:rsidR="005760E8" w:rsidRPr="005760E8">
          <w:rPr>
            <w:noProof/>
            <w:webHidden/>
          </w:rPr>
          <w:t>33</w:t>
        </w:r>
        <w:r w:rsidR="005760E8" w:rsidRP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38" w:history="1">
        <w:r w:rsidR="005760E8" w:rsidRPr="00306FCD">
          <w:rPr>
            <w:rStyle w:val="Hyperlink"/>
            <w:noProof/>
          </w:rPr>
          <w:t>5.3</w:t>
        </w:r>
        <w:r w:rsidR="005760E8">
          <w:rPr>
            <w:rFonts w:asciiTheme="minorHAnsi" w:eastAsiaTheme="minorEastAsia" w:hAnsiTheme="minorHAnsi" w:cstheme="minorBidi"/>
            <w:b w:val="0"/>
            <w:i w:val="0"/>
            <w:noProof/>
            <w:sz w:val="22"/>
            <w:szCs w:val="22"/>
          </w:rPr>
          <w:tab/>
        </w:r>
        <w:r w:rsidR="005760E8" w:rsidRPr="00306FCD">
          <w:rPr>
            <w:rStyle w:val="Hyperlink"/>
            <w:noProof/>
          </w:rPr>
          <w:t>Thuật toán tránh vật cản, vùng chênh lệch độ cao</w:t>
        </w:r>
        <w:r w:rsidR="005760E8">
          <w:rPr>
            <w:noProof/>
            <w:webHidden/>
          </w:rPr>
          <w:tab/>
        </w:r>
        <w:r w:rsidR="005760E8">
          <w:rPr>
            <w:noProof/>
            <w:webHidden/>
          </w:rPr>
          <w:fldChar w:fldCharType="begin"/>
        </w:r>
        <w:r w:rsidR="005760E8">
          <w:rPr>
            <w:noProof/>
            <w:webHidden/>
          </w:rPr>
          <w:instrText xml:space="preserve"> PAGEREF _Toc5140838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39" w:history="1">
        <w:r w:rsidR="005760E8" w:rsidRPr="00306FCD">
          <w:rPr>
            <w:rStyle w:val="Hyperlink"/>
            <w:noProof/>
          </w:rPr>
          <w:t>5.4</w:t>
        </w:r>
        <w:r w:rsidR="005760E8">
          <w:rPr>
            <w:rFonts w:asciiTheme="minorHAnsi" w:eastAsiaTheme="minorEastAsia" w:hAnsiTheme="minorHAnsi" w:cstheme="minorBidi"/>
            <w:b w:val="0"/>
            <w:i w:val="0"/>
            <w:noProof/>
            <w:sz w:val="22"/>
            <w:szCs w:val="22"/>
          </w:rPr>
          <w:tab/>
        </w:r>
        <w:r w:rsidR="005760E8" w:rsidRPr="00306FCD">
          <w:rPr>
            <w:rStyle w:val="Hyperlink"/>
            <w:noProof/>
          </w:rPr>
          <w:t>Phương pháp truyền UART qua kết nối không dây</w:t>
        </w:r>
        <w:r w:rsidR="005760E8">
          <w:rPr>
            <w:noProof/>
            <w:webHidden/>
          </w:rPr>
          <w:tab/>
        </w:r>
        <w:r w:rsidR="005760E8">
          <w:rPr>
            <w:noProof/>
            <w:webHidden/>
          </w:rPr>
          <w:fldChar w:fldCharType="begin"/>
        </w:r>
        <w:r w:rsidR="005760E8">
          <w:rPr>
            <w:noProof/>
            <w:webHidden/>
          </w:rPr>
          <w:instrText xml:space="preserve"> PAGEREF _Toc5140839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0" w:history="1">
        <w:r w:rsidR="005760E8" w:rsidRPr="00306FCD">
          <w:rPr>
            <w:rStyle w:val="Hyperlink"/>
            <w:noProof/>
          </w:rPr>
          <w:t>5.5</w:t>
        </w:r>
        <w:r w:rsidR="005760E8">
          <w:rPr>
            <w:rFonts w:asciiTheme="minorHAnsi" w:eastAsiaTheme="minorEastAsia" w:hAnsiTheme="minorHAnsi" w:cstheme="minorBidi"/>
            <w:b w:val="0"/>
            <w:i w:val="0"/>
            <w:noProof/>
            <w:sz w:val="22"/>
            <w:szCs w:val="22"/>
          </w:rPr>
          <w:tab/>
        </w:r>
        <w:r w:rsidR="005760E8" w:rsidRPr="00306FCD">
          <w:rPr>
            <w:rStyle w:val="Hyperlink"/>
            <w:noProof/>
          </w:rPr>
          <w:t>Đọc giá trị ADC xác định giá trị pin</w:t>
        </w:r>
        <w:r w:rsidR="005760E8">
          <w:rPr>
            <w:noProof/>
            <w:webHidden/>
          </w:rPr>
          <w:tab/>
        </w:r>
        <w:r w:rsidR="005760E8">
          <w:rPr>
            <w:noProof/>
            <w:webHidden/>
          </w:rPr>
          <w:fldChar w:fldCharType="begin"/>
        </w:r>
        <w:r w:rsidR="005760E8">
          <w:rPr>
            <w:noProof/>
            <w:webHidden/>
          </w:rPr>
          <w:instrText xml:space="preserve"> PAGEREF _Toc5140840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1" w:history="1">
        <w:r w:rsidR="005760E8" w:rsidRPr="00306FCD">
          <w:rPr>
            <w:rStyle w:val="Hyperlink"/>
            <w:noProof/>
          </w:rPr>
          <w:t>5.6</w:t>
        </w:r>
        <w:r w:rsidR="005760E8">
          <w:rPr>
            <w:rFonts w:asciiTheme="minorHAnsi" w:eastAsiaTheme="minorEastAsia" w:hAnsiTheme="minorHAnsi" w:cstheme="minorBidi"/>
            <w:b w:val="0"/>
            <w:i w:val="0"/>
            <w:noProof/>
            <w:sz w:val="22"/>
            <w:szCs w:val="22"/>
          </w:rPr>
          <w:tab/>
        </w:r>
        <w:r w:rsidR="005760E8" w:rsidRPr="00306FCD">
          <w:rPr>
            <w:rStyle w:val="Hyperlink"/>
            <w:noProof/>
          </w:rPr>
          <w:t>Lập trình đọc giá trị thời gian thực</w:t>
        </w:r>
        <w:r w:rsidR="005760E8">
          <w:rPr>
            <w:noProof/>
            <w:webHidden/>
          </w:rPr>
          <w:tab/>
        </w:r>
        <w:r w:rsidR="005760E8">
          <w:rPr>
            <w:noProof/>
            <w:webHidden/>
          </w:rPr>
          <w:fldChar w:fldCharType="begin"/>
        </w:r>
        <w:r w:rsidR="005760E8">
          <w:rPr>
            <w:noProof/>
            <w:webHidden/>
          </w:rPr>
          <w:instrText xml:space="preserve"> PAGEREF _Toc5140841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2" w:history="1">
        <w:r w:rsidR="005760E8" w:rsidRPr="00306FCD">
          <w:rPr>
            <w:rStyle w:val="Hyperlink"/>
            <w:noProof/>
          </w:rPr>
          <w:t>5.7</w:t>
        </w:r>
        <w:r w:rsidR="005760E8">
          <w:rPr>
            <w:rFonts w:asciiTheme="minorHAnsi" w:eastAsiaTheme="minorEastAsia" w:hAnsiTheme="minorHAnsi" w:cstheme="minorBidi"/>
            <w:b w:val="0"/>
            <w:i w:val="0"/>
            <w:noProof/>
            <w:sz w:val="22"/>
            <w:szCs w:val="22"/>
          </w:rPr>
          <w:tab/>
        </w:r>
        <w:r w:rsidR="005760E8" w:rsidRPr="00306FCD">
          <w:rPr>
            <w:rStyle w:val="Hyperlink"/>
            <w:noProof/>
          </w:rPr>
          <w:t>Thuật toán di chuyển của robot</w:t>
        </w:r>
        <w:r w:rsidR="005760E8">
          <w:rPr>
            <w:noProof/>
            <w:webHidden/>
          </w:rPr>
          <w:tab/>
        </w:r>
        <w:r w:rsidR="005760E8">
          <w:rPr>
            <w:noProof/>
            <w:webHidden/>
          </w:rPr>
          <w:fldChar w:fldCharType="begin"/>
        </w:r>
        <w:r w:rsidR="005760E8">
          <w:rPr>
            <w:noProof/>
            <w:webHidden/>
          </w:rPr>
          <w:instrText xml:space="preserve"> PAGEREF _Toc5140842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3" w:history="1">
        <w:r w:rsidR="005760E8" w:rsidRPr="00306FCD">
          <w:rPr>
            <w:rStyle w:val="Hyperlink"/>
            <w:noProof/>
          </w:rPr>
          <w:t>5.8</w:t>
        </w:r>
        <w:r w:rsidR="005760E8">
          <w:rPr>
            <w:rFonts w:asciiTheme="minorHAnsi" w:eastAsiaTheme="minorEastAsia" w:hAnsiTheme="minorHAnsi" w:cstheme="minorBidi"/>
            <w:b w:val="0"/>
            <w:i w:val="0"/>
            <w:noProof/>
            <w:sz w:val="22"/>
            <w:szCs w:val="22"/>
          </w:rPr>
          <w:tab/>
        </w:r>
        <w:r w:rsidR="005760E8" w:rsidRPr="00306FCD">
          <w:rPr>
            <w:rStyle w:val="Hyperlink"/>
            <w:noProof/>
          </w:rPr>
          <w:t>Sơ đồ ghép nối các module</w:t>
        </w:r>
        <w:r w:rsidR="005760E8">
          <w:rPr>
            <w:noProof/>
            <w:webHidden/>
          </w:rPr>
          <w:tab/>
        </w:r>
        <w:r w:rsidR="005760E8">
          <w:rPr>
            <w:noProof/>
            <w:webHidden/>
          </w:rPr>
          <w:fldChar w:fldCharType="begin"/>
        </w:r>
        <w:r w:rsidR="005760E8">
          <w:rPr>
            <w:noProof/>
            <w:webHidden/>
          </w:rPr>
          <w:instrText xml:space="preserve"> PAGEREF _Toc5140843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D45624">
      <w:pPr>
        <w:pStyle w:val="TOC1"/>
        <w:rPr>
          <w:rFonts w:asciiTheme="minorHAnsi" w:eastAsiaTheme="minorEastAsia" w:hAnsiTheme="minorHAnsi" w:cstheme="minorBidi"/>
          <w:b w:val="0"/>
          <w:sz w:val="22"/>
          <w:szCs w:val="22"/>
        </w:rPr>
      </w:pPr>
      <w:hyperlink w:anchor="_Toc5140844" w:history="1">
        <w:r w:rsidR="005760E8" w:rsidRPr="00306FCD">
          <w:rPr>
            <w:rStyle w:val="Hyperlink"/>
          </w:rPr>
          <w:t>CHƯƠNG 6: THIẾT KẾ GIAO DIỆN NGƯỜI BẰNG NGÔN NGỮ C#</w:t>
        </w:r>
        <w:r w:rsidR="005760E8">
          <w:rPr>
            <w:webHidden/>
          </w:rPr>
          <w:tab/>
        </w:r>
        <w:r w:rsidR="005760E8">
          <w:rPr>
            <w:webHidden/>
          </w:rPr>
          <w:fldChar w:fldCharType="begin"/>
        </w:r>
        <w:r w:rsidR="005760E8">
          <w:rPr>
            <w:webHidden/>
          </w:rPr>
          <w:instrText xml:space="preserve"> PAGEREF _Toc5140844 \h </w:instrText>
        </w:r>
        <w:r w:rsidR="005760E8">
          <w:rPr>
            <w:webHidden/>
          </w:rPr>
        </w:r>
        <w:r w:rsidR="005760E8">
          <w:rPr>
            <w:webHidden/>
          </w:rPr>
          <w:fldChar w:fldCharType="separate"/>
        </w:r>
        <w:r w:rsidR="005760E8">
          <w:rPr>
            <w:webHidden/>
          </w:rPr>
          <w:t>35</w:t>
        </w:r>
        <w:r w:rsidR="005760E8">
          <w:rPr>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5" w:history="1">
        <w:r w:rsidR="005760E8" w:rsidRPr="00306FCD">
          <w:rPr>
            <w:rStyle w:val="Hyperlink"/>
            <w:noProof/>
          </w:rPr>
          <w:t>6.1</w:t>
        </w:r>
        <w:r w:rsidR="005760E8">
          <w:rPr>
            <w:rFonts w:asciiTheme="minorHAnsi" w:eastAsiaTheme="minorEastAsia" w:hAnsiTheme="minorHAnsi" w:cstheme="minorBidi"/>
            <w:b w:val="0"/>
            <w:i w:val="0"/>
            <w:noProof/>
            <w:sz w:val="22"/>
            <w:szCs w:val="22"/>
          </w:rPr>
          <w:tab/>
        </w:r>
        <w:r w:rsidR="005760E8" w:rsidRPr="00306FCD">
          <w:rPr>
            <w:rStyle w:val="Hyperlink"/>
            <w:noProof/>
          </w:rPr>
          <w:t>Giới thiệu chương trình Visual Studio</w:t>
        </w:r>
        <w:r w:rsidR="005760E8">
          <w:rPr>
            <w:noProof/>
            <w:webHidden/>
          </w:rPr>
          <w:tab/>
        </w:r>
        <w:r w:rsidR="005760E8">
          <w:rPr>
            <w:noProof/>
            <w:webHidden/>
          </w:rPr>
          <w:fldChar w:fldCharType="begin"/>
        </w:r>
        <w:r w:rsidR="005760E8">
          <w:rPr>
            <w:noProof/>
            <w:webHidden/>
          </w:rPr>
          <w:instrText xml:space="preserve"> PAGEREF _Toc5140845 \h </w:instrText>
        </w:r>
        <w:r w:rsidR="005760E8">
          <w:rPr>
            <w:noProof/>
            <w:webHidden/>
          </w:rPr>
        </w:r>
        <w:r w:rsidR="005760E8">
          <w:rPr>
            <w:noProof/>
            <w:webHidden/>
          </w:rPr>
          <w:fldChar w:fldCharType="separate"/>
        </w:r>
        <w:r w:rsidR="005760E8">
          <w:rPr>
            <w:noProof/>
            <w:webHidden/>
          </w:rPr>
          <w:t>36</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6" w:history="1">
        <w:r w:rsidR="005760E8" w:rsidRPr="00306FCD">
          <w:rPr>
            <w:rStyle w:val="Hyperlink"/>
            <w:noProof/>
          </w:rPr>
          <w:t>6.2</w:t>
        </w:r>
        <w:r w:rsidR="005760E8">
          <w:rPr>
            <w:rFonts w:asciiTheme="minorHAnsi" w:eastAsiaTheme="minorEastAsia" w:hAnsiTheme="minorHAnsi" w:cstheme="minorBidi"/>
            <w:b w:val="0"/>
            <w:i w:val="0"/>
            <w:noProof/>
            <w:sz w:val="22"/>
            <w:szCs w:val="22"/>
          </w:rPr>
          <w:tab/>
        </w:r>
        <w:r w:rsidR="005760E8" w:rsidRPr="00306FCD">
          <w:rPr>
            <w:rStyle w:val="Hyperlink"/>
            <w:noProof/>
          </w:rPr>
          <w:t>Giới thiệu giao diện người dùng</w:t>
        </w:r>
        <w:r w:rsidR="005760E8">
          <w:rPr>
            <w:noProof/>
            <w:webHidden/>
          </w:rPr>
          <w:tab/>
        </w:r>
        <w:r w:rsidR="005760E8">
          <w:rPr>
            <w:noProof/>
            <w:webHidden/>
          </w:rPr>
          <w:fldChar w:fldCharType="begin"/>
        </w:r>
        <w:r w:rsidR="005760E8">
          <w:rPr>
            <w:noProof/>
            <w:webHidden/>
          </w:rPr>
          <w:instrText xml:space="preserve"> PAGEREF _Toc5140846 \h </w:instrText>
        </w:r>
        <w:r w:rsidR="005760E8">
          <w:rPr>
            <w:noProof/>
            <w:webHidden/>
          </w:rPr>
        </w:r>
        <w:r w:rsidR="005760E8">
          <w:rPr>
            <w:noProof/>
            <w:webHidden/>
          </w:rPr>
          <w:fldChar w:fldCharType="separate"/>
        </w:r>
        <w:r w:rsidR="005760E8">
          <w:rPr>
            <w:noProof/>
            <w:webHidden/>
          </w:rPr>
          <w:t>36</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7" w:history="1">
        <w:r w:rsidR="005760E8" w:rsidRPr="00306FCD">
          <w:rPr>
            <w:rStyle w:val="Hyperlink"/>
            <w:noProof/>
          </w:rPr>
          <w:t>6.3</w:t>
        </w:r>
        <w:r w:rsidR="005760E8">
          <w:rPr>
            <w:rFonts w:asciiTheme="minorHAnsi" w:eastAsiaTheme="minorEastAsia" w:hAnsiTheme="minorHAnsi" w:cstheme="minorBidi"/>
            <w:b w:val="0"/>
            <w:i w:val="0"/>
            <w:noProof/>
            <w:sz w:val="22"/>
            <w:szCs w:val="22"/>
          </w:rPr>
          <w:tab/>
        </w:r>
        <w:r w:rsidR="005760E8" w:rsidRPr="00306FCD">
          <w:rPr>
            <w:rStyle w:val="Hyperlink"/>
            <w:noProof/>
          </w:rPr>
          <w:t>Thư viện Bunifu – thiết kế giao diện</w:t>
        </w:r>
        <w:r w:rsidR="005760E8">
          <w:rPr>
            <w:noProof/>
            <w:webHidden/>
          </w:rPr>
          <w:tab/>
        </w:r>
        <w:r w:rsidR="005760E8">
          <w:rPr>
            <w:noProof/>
            <w:webHidden/>
          </w:rPr>
          <w:fldChar w:fldCharType="begin"/>
        </w:r>
        <w:r w:rsidR="005760E8">
          <w:rPr>
            <w:noProof/>
            <w:webHidden/>
          </w:rPr>
          <w:instrText xml:space="preserve"> PAGEREF _Toc5140847 \h </w:instrText>
        </w:r>
        <w:r w:rsidR="005760E8">
          <w:rPr>
            <w:noProof/>
            <w:webHidden/>
          </w:rPr>
        </w:r>
        <w:r w:rsidR="005760E8">
          <w:rPr>
            <w:noProof/>
            <w:webHidden/>
          </w:rPr>
          <w:fldChar w:fldCharType="separate"/>
        </w:r>
        <w:r w:rsidR="005760E8">
          <w:rPr>
            <w:noProof/>
            <w:webHidden/>
          </w:rPr>
          <w:t>36</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8" w:history="1">
        <w:r w:rsidR="005760E8" w:rsidRPr="00306FCD">
          <w:rPr>
            <w:rStyle w:val="Hyperlink"/>
            <w:noProof/>
          </w:rPr>
          <w:t>6.4</w:t>
        </w:r>
        <w:r w:rsidR="005760E8">
          <w:rPr>
            <w:rFonts w:asciiTheme="minorHAnsi" w:eastAsiaTheme="minorEastAsia" w:hAnsiTheme="minorHAnsi" w:cstheme="minorBidi"/>
            <w:b w:val="0"/>
            <w:i w:val="0"/>
            <w:noProof/>
            <w:sz w:val="22"/>
            <w:szCs w:val="22"/>
          </w:rPr>
          <w:tab/>
        </w:r>
        <w:r w:rsidR="005760E8" w:rsidRPr="00306FCD">
          <w:rPr>
            <w:rStyle w:val="Hyperlink"/>
            <w:noProof/>
          </w:rPr>
          <w:t>Các tính năng chính của giao diện</w:t>
        </w:r>
        <w:r w:rsidR="005760E8">
          <w:rPr>
            <w:noProof/>
            <w:webHidden/>
          </w:rPr>
          <w:tab/>
        </w:r>
        <w:r w:rsidR="005760E8">
          <w:rPr>
            <w:noProof/>
            <w:webHidden/>
          </w:rPr>
          <w:fldChar w:fldCharType="begin"/>
        </w:r>
        <w:r w:rsidR="005760E8">
          <w:rPr>
            <w:noProof/>
            <w:webHidden/>
          </w:rPr>
          <w:instrText xml:space="preserve"> PAGEREF _Toc5140848 \h </w:instrText>
        </w:r>
        <w:r w:rsidR="005760E8">
          <w:rPr>
            <w:noProof/>
            <w:webHidden/>
          </w:rPr>
        </w:r>
        <w:r w:rsidR="005760E8">
          <w:rPr>
            <w:noProof/>
            <w:webHidden/>
          </w:rPr>
          <w:fldChar w:fldCharType="separate"/>
        </w:r>
        <w:r w:rsidR="005760E8">
          <w:rPr>
            <w:noProof/>
            <w:webHidden/>
          </w:rPr>
          <w:t>36</w:t>
        </w:r>
        <w:r w:rsidR="005760E8">
          <w:rPr>
            <w:noProof/>
            <w:webHidden/>
          </w:rPr>
          <w:fldChar w:fldCharType="end"/>
        </w:r>
      </w:hyperlink>
    </w:p>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hyperlink w:anchor="_Toc5140849" w:history="1">
        <w:r w:rsidRPr="005760E8">
          <w:rPr>
            <w:rStyle w:val="Hyperlink"/>
            <w:noProof/>
          </w:rPr>
          <w:t>6.3.1</w:t>
        </w:r>
        <w:r w:rsidRPr="005760E8">
          <w:rPr>
            <w:rFonts w:asciiTheme="minorHAnsi" w:eastAsiaTheme="minorEastAsia" w:hAnsiTheme="minorHAnsi" w:cstheme="minorBidi"/>
            <w:i w:val="0"/>
            <w:noProof/>
            <w:szCs w:val="22"/>
          </w:rPr>
          <w:tab/>
        </w:r>
        <w:r w:rsidRPr="005760E8">
          <w:rPr>
            <w:rStyle w:val="Hyperlink"/>
            <w:noProof/>
          </w:rPr>
          <w:t>Kết nối thiết bị</w:t>
        </w:r>
        <w:r w:rsidRPr="005760E8">
          <w:rPr>
            <w:noProof/>
            <w:webHidden/>
          </w:rPr>
          <w:tab/>
        </w:r>
        <w:r w:rsidRPr="005760E8">
          <w:rPr>
            <w:noProof/>
            <w:webHidden/>
          </w:rPr>
          <w:fldChar w:fldCharType="begin"/>
        </w:r>
        <w:r w:rsidRPr="005760E8">
          <w:rPr>
            <w:noProof/>
            <w:webHidden/>
          </w:rPr>
          <w:instrText xml:space="preserve"> PAGEREF _Toc5140849 \h </w:instrText>
        </w:r>
        <w:r w:rsidRPr="005760E8">
          <w:rPr>
            <w:noProof/>
            <w:webHidden/>
          </w:rPr>
        </w:r>
        <w:r w:rsidRPr="005760E8">
          <w:rPr>
            <w:noProof/>
            <w:webHidden/>
          </w:rPr>
          <w:fldChar w:fldCharType="separate"/>
        </w:r>
        <w:r w:rsidRPr="005760E8">
          <w:rPr>
            <w:noProof/>
            <w:webHidden/>
          </w:rPr>
          <w:t>36</w:t>
        </w:r>
        <w:r w:rsidRPr="005760E8">
          <w:rPr>
            <w:noProof/>
            <w:webHidden/>
          </w:rPr>
          <w:fldChar w:fldCharType="end"/>
        </w:r>
      </w:hyperlink>
    </w:p>
    <w:p w:rsidR="005760E8" w:rsidRPr="005760E8" w:rsidRDefault="00D45624">
      <w:pPr>
        <w:pStyle w:val="TOC3"/>
        <w:tabs>
          <w:tab w:val="left" w:pos="2316"/>
          <w:tab w:val="right" w:leader="dot" w:pos="9750"/>
        </w:tabs>
        <w:rPr>
          <w:rFonts w:asciiTheme="minorHAnsi" w:eastAsiaTheme="minorEastAsia" w:hAnsiTheme="minorHAnsi" w:cstheme="minorBidi"/>
          <w:i w:val="0"/>
          <w:noProof/>
          <w:szCs w:val="22"/>
        </w:rPr>
      </w:pPr>
      <w:hyperlink w:anchor="_Toc5140850" w:history="1">
        <w:r w:rsidR="005760E8" w:rsidRPr="005760E8">
          <w:rPr>
            <w:rStyle w:val="Hyperlink"/>
            <w:noProof/>
          </w:rPr>
          <w:t>6.3.2</w:t>
        </w:r>
        <w:r w:rsidR="005760E8" w:rsidRPr="005760E8">
          <w:rPr>
            <w:rFonts w:asciiTheme="minorHAnsi" w:eastAsiaTheme="minorEastAsia" w:hAnsiTheme="minorHAnsi" w:cstheme="minorBidi"/>
            <w:i w:val="0"/>
            <w:noProof/>
            <w:szCs w:val="22"/>
          </w:rPr>
          <w:tab/>
        </w:r>
        <w:r w:rsidR="005760E8" w:rsidRPr="005760E8">
          <w:rPr>
            <w:rStyle w:val="Hyperlink"/>
            <w:noProof/>
          </w:rPr>
          <w:t>Cái đặt cho robot</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50 \h </w:instrText>
        </w:r>
        <w:r w:rsidR="005760E8" w:rsidRPr="005760E8">
          <w:rPr>
            <w:noProof/>
            <w:webHidden/>
          </w:rPr>
        </w:r>
        <w:r w:rsidR="005760E8" w:rsidRPr="005760E8">
          <w:rPr>
            <w:noProof/>
            <w:webHidden/>
          </w:rPr>
          <w:fldChar w:fldCharType="separate"/>
        </w:r>
        <w:r w:rsidR="005760E8" w:rsidRPr="005760E8">
          <w:rPr>
            <w:noProof/>
            <w:webHidden/>
          </w:rPr>
          <w:t>36</w:t>
        </w:r>
        <w:r w:rsidR="005760E8" w:rsidRPr="005760E8">
          <w:rPr>
            <w:noProof/>
            <w:webHidden/>
          </w:rPr>
          <w:fldChar w:fldCharType="end"/>
        </w:r>
      </w:hyperlink>
    </w:p>
    <w:p w:rsidR="005760E8" w:rsidRPr="005760E8" w:rsidRDefault="00D45624">
      <w:pPr>
        <w:pStyle w:val="TOC3"/>
        <w:tabs>
          <w:tab w:val="left" w:pos="2316"/>
          <w:tab w:val="right" w:leader="dot" w:pos="9750"/>
        </w:tabs>
        <w:rPr>
          <w:rFonts w:asciiTheme="minorHAnsi" w:eastAsiaTheme="minorEastAsia" w:hAnsiTheme="minorHAnsi" w:cstheme="minorBidi"/>
          <w:i w:val="0"/>
          <w:noProof/>
          <w:szCs w:val="22"/>
        </w:rPr>
      </w:pPr>
      <w:hyperlink w:anchor="_Toc5140851" w:history="1">
        <w:r w:rsidR="005760E8" w:rsidRPr="005760E8">
          <w:rPr>
            <w:rStyle w:val="Hyperlink"/>
            <w:noProof/>
          </w:rPr>
          <w:t>6.3.3</w:t>
        </w:r>
        <w:r w:rsidR="005760E8" w:rsidRPr="005760E8">
          <w:rPr>
            <w:rFonts w:asciiTheme="minorHAnsi" w:eastAsiaTheme="minorEastAsia" w:hAnsiTheme="minorHAnsi" w:cstheme="minorBidi"/>
            <w:i w:val="0"/>
            <w:noProof/>
            <w:szCs w:val="22"/>
          </w:rPr>
          <w:tab/>
        </w:r>
        <w:r w:rsidR="005760E8" w:rsidRPr="005760E8">
          <w:rPr>
            <w:rStyle w:val="Hyperlink"/>
            <w:noProof/>
          </w:rPr>
          <w:t>Chế độ sử dụng</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51 \h </w:instrText>
        </w:r>
        <w:r w:rsidR="005760E8" w:rsidRPr="005760E8">
          <w:rPr>
            <w:noProof/>
            <w:webHidden/>
          </w:rPr>
        </w:r>
        <w:r w:rsidR="005760E8" w:rsidRPr="005760E8">
          <w:rPr>
            <w:noProof/>
            <w:webHidden/>
          </w:rPr>
          <w:fldChar w:fldCharType="separate"/>
        </w:r>
        <w:r w:rsidR="005760E8" w:rsidRPr="005760E8">
          <w:rPr>
            <w:noProof/>
            <w:webHidden/>
          </w:rPr>
          <w:t>36</w:t>
        </w:r>
        <w:r w:rsidR="005760E8" w:rsidRPr="005760E8">
          <w:rPr>
            <w:noProof/>
            <w:webHidden/>
          </w:rPr>
          <w:fldChar w:fldCharType="end"/>
        </w:r>
      </w:hyperlink>
    </w:p>
    <w:p w:rsidR="005760E8" w:rsidRPr="005760E8" w:rsidRDefault="00D45624">
      <w:pPr>
        <w:pStyle w:val="TOC3"/>
        <w:tabs>
          <w:tab w:val="left" w:pos="2316"/>
          <w:tab w:val="right" w:leader="dot" w:pos="9750"/>
        </w:tabs>
        <w:rPr>
          <w:rFonts w:asciiTheme="minorHAnsi" w:eastAsiaTheme="minorEastAsia" w:hAnsiTheme="minorHAnsi" w:cstheme="minorBidi"/>
          <w:i w:val="0"/>
          <w:noProof/>
          <w:szCs w:val="22"/>
        </w:rPr>
      </w:pPr>
      <w:hyperlink w:anchor="_Toc5140852" w:history="1">
        <w:r w:rsidR="005760E8" w:rsidRPr="005760E8">
          <w:rPr>
            <w:rStyle w:val="Hyperlink"/>
            <w:noProof/>
          </w:rPr>
          <w:t>6.3.4</w:t>
        </w:r>
        <w:r w:rsidR="005760E8" w:rsidRPr="005760E8">
          <w:rPr>
            <w:rFonts w:asciiTheme="minorHAnsi" w:eastAsiaTheme="minorEastAsia" w:hAnsiTheme="minorHAnsi" w:cstheme="minorBidi"/>
            <w:i w:val="0"/>
            <w:noProof/>
            <w:szCs w:val="22"/>
          </w:rPr>
          <w:tab/>
        </w:r>
        <w:r w:rsidR="005760E8" w:rsidRPr="005760E8">
          <w:rPr>
            <w:rStyle w:val="Hyperlink"/>
            <w:noProof/>
          </w:rPr>
          <w:t>Theo dõi trạng thái của robot</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52 \h </w:instrText>
        </w:r>
        <w:r w:rsidR="005760E8" w:rsidRPr="005760E8">
          <w:rPr>
            <w:noProof/>
            <w:webHidden/>
          </w:rPr>
        </w:r>
        <w:r w:rsidR="005760E8" w:rsidRPr="005760E8">
          <w:rPr>
            <w:noProof/>
            <w:webHidden/>
          </w:rPr>
          <w:fldChar w:fldCharType="separate"/>
        </w:r>
        <w:r w:rsidR="005760E8" w:rsidRPr="005760E8">
          <w:rPr>
            <w:noProof/>
            <w:webHidden/>
          </w:rPr>
          <w:t>36</w:t>
        </w:r>
        <w:r w:rsidR="005760E8" w:rsidRPr="005760E8">
          <w:rPr>
            <w:noProof/>
            <w:webHidden/>
          </w:rPr>
          <w:fldChar w:fldCharType="end"/>
        </w:r>
      </w:hyperlink>
    </w:p>
    <w:p w:rsidR="005760E8" w:rsidRPr="005760E8" w:rsidRDefault="00D45624">
      <w:pPr>
        <w:pStyle w:val="TOC3"/>
        <w:tabs>
          <w:tab w:val="left" w:pos="2316"/>
          <w:tab w:val="right" w:leader="dot" w:pos="9750"/>
        </w:tabs>
        <w:rPr>
          <w:rFonts w:asciiTheme="minorHAnsi" w:eastAsiaTheme="minorEastAsia" w:hAnsiTheme="minorHAnsi" w:cstheme="minorBidi"/>
          <w:i w:val="0"/>
          <w:noProof/>
          <w:szCs w:val="22"/>
        </w:rPr>
      </w:pPr>
      <w:hyperlink w:anchor="_Toc5140853" w:history="1">
        <w:r w:rsidR="005760E8" w:rsidRPr="005760E8">
          <w:rPr>
            <w:rStyle w:val="Hyperlink"/>
            <w:noProof/>
          </w:rPr>
          <w:t>6.3.5</w:t>
        </w:r>
        <w:r w:rsidR="005760E8" w:rsidRPr="005760E8">
          <w:rPr>
            <w:rFonts w:asciiTheme="minorHAnsi" w:eastAsiaTheme="minorEastAsia" w:hAnsiTheme="minorHAnsi" w:cstheme="minorBidi"/>
            <w:i w:val="0"/>
            <w:noProof/>
            <w:szCs w:val="22"/>
          </w:rPr>
          <w:tab/>
        </w:r>
        <w:r w:rsidR="005760E8" w:rsidRPr="005760E8">
          <w:rPr>
            <w:rStyle w:val="Hyperlink"/>
            <w:noProof/>
          </w:rPr>
          <w:t>Ghi chép quá trình làm việc</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53 \h </w:instrText>
        </w:r>
        <w:r w:rsidR="005760E8" w:rsidRPr="005760E8">
          <w:rPr>
            <w:noProof/>
            <w:webHidden/>
          </w:rPr>
        </w:r>
        <w:r w:rsidR="005760E8" w:rsidRPr="005760E8">
          <w:rPr>
            <w:noProof/>
            <w:webHidden/>
          </w:rPr>
          <w:fldChar w:fldCharType="separate"/>
        </w:r>
        <w:r w:rsidR="005760E8" w:rsidRPr="005760E8">
          <w:rPr>
            <w:noProof/>
            <w:webHidden/>
          </w:rPr>
          <w:t>36</w:t>
        </w:r>
        <w:r w:rsidR="005760E8" w:rsidRPr="005760E8">
          <w:rPr>
            <w:noProof/>
            <w:webHidden/>
          </w:rPr>
          <w:fldChar w:fldCharType="end"/>
        </w:r>
      </w:hyperlink>
    </w:p>
    <w:p w:rsidR="005760E8" w:rsidRDefault="005760E8">
      <w:pPr>
        <w:pStyle w:val="TOC1"/>
        <w:rPr>
          <w:rFonts w:asciiTheme="minorHAnsi" w:eastAsiaTheme="minorEastAsia" w:hAnsiTheme="minorHAnsi" w:cstheme="minorBidi"/>
          <w:b w:val="0"/>
          <w:sz w:val="22"/>
          <w:szCs w:val="22"/>
        </w:rPr>
      </w:pPr>
      <w:hyperlink w:anchor="_Toc5140854" w:history="1">
        <w:r w:rsidRPr="00306FCD">
          <w:rPr>
            <w:rStyle w:val="Hyperlink"/>
          </w:rPr>
          <w:t>CHƯƠNG 7: THỰC NGHIỆM VÀ ĐÁNH GIÁ KẾT QUẢ</w:t>
        </w:r>
        <w:r>
          <w:rPr>
            <w:webHidden/>
          </w:rPr>
          <w:tab/>
        </w:r>
        <w:r>
          <w:rPr>
            <w:webHidden/>
          </w:rPr>
          <w:fldChar w:fldCharType="begin"/>
        </w:r>
        <w:r>
          <w:rPr>
            <w:webHidden/>
          </w:rPr>
          <w:instrText xml:space="preserve"> PAGEREF _Toc5140854 \h </w:instrText>
        </w:r>
        <w:r>
          <w:rPr>
            <w:webHidden/>
          </w:rPr>
        </w:r>
        <w:r>
          <w:rPr>
            <w:webHidden/>
          </w:rPr>
          <w:fldChar w:fldCharType="separate"/>
        </w:r>
        <w:r>
          <w:rPr>
            <w:webHidden/>
          </w:rPr>
          <w:t>37</w:t>
        </w:r>
        <w:r>
          <w:rPr>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5" w:history="1">
        <w:r w:rsidR="005760E8" w:rsidRPr="00306FCD">
          <w:rPr>
            <w:rStyle w:val="Hyperlink"/>
            <w:noProof/>
          </w:rPr>
          <w:t>7.1</w:t>
        </w:r>
        <w:r w:rsidR="005760E8">
          <w:rPr>
            <w:rFonts w:asciiTheme="minorHAnsi" w:eastAsiaTheme="minorEastAsia" w:hAnsiTheme="minorHAnsi" w:cstheme="minorBidi"/>
            <w:b w:val="0"/>
            <w:i w:val="0"/>
            <w:noProof/>
            <w:sz w:val="22"/>
            <w:szCs w:val="22"/>
          </w:rPr>
          <w:tab/>
        </w:r>
        <w:r w:rsidR="005760E8" w:rsidRPr="00306FCD">
          <w:rPr>
            <w:rStyle w:val="Hyperlink"/>
            <w:noProof/>
          </w:rPr>
          <w:t>Thông số kĩ thuật Robot hút bụi</w:t>
        </w:r>
        <w:r w:rsidR="005760E8">
          <w:rPr>
            <w:noProof/>
            <w:webHidden/>
          </w:rPr>
          <w:tab/>
        </w:r>
        <w:r w:rsidR="005760E8">
          <w:rPr>
            <w:noProof/>
            <w:webHidden/>
          </w:rPr>
          <w:fldChar w:fldCharType="begin"/>
        </w:r>
        <w:r w:rsidR="005760E8">
          <w:rPr>
            <w:noProof/>
            <w:webHidden/>
          </w:rPr>
          <w:instrText xml:space="preserve"> PAGEREF _Toc5140855 \h </w:instrText>
        </w:r>
        <w:r w:rsidR="005760E8">
          <w:rPr>
            <w:noProof/>
            <w:webHidden/>
          </w:rPr>
        </w:r>
        <w:r w:rsidR="005760E8">
          <w:rPr>
            <w:noProof/>
            <w:webHidden/>
          </w:rPr>
          <w:fldChar w:fldCharType="separate"/>
        </w:r>
        <w:r w:rsidR="005760E8">
          <w:rPr>
            <w:noProof/>
            <w:webHidden/>
          </w:rPr>
          <w:t>38</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6" w:history="1">
        <w:r w:rsidR="005760E8" w:rsidRPr="00306FCD">
          <w:rPr>
            <w:rStyle w:val="Hyperlink"/>
            <w:noProof/>
          </w:rPr>
          <w:t>7.2</w:t>
        </w:r>
        <w:r w:rsidR="005760E8">
          <w:rPr>
            <w:rFonts w:asciiTheme="minorHAnsi" w:eastAsiaTheme="minorEastAsia" w:hAnsiTheme="minorHAnsi" w:cstheme="minorBidi"/>
            <w:b w:val="0"/>
            <w:i w:val="0"/>
            <w:noProof/>
            <w:sz w:val="22"/>
            <w:szCs w:val="22"/>
          </w:rPr>
          <w:tab/>
        </w:r>
        <w:r w:rsidR="005760E8" w:rsidRPr="00306FCD">
          <w:rPr>
            <w:rStyle w:val="Hyperlink"/>
            <w:noProof/>
          </w:rPr>
          <w:t>Thực nghiệm khả năng di chuyển và tránh vật cản</w:t>
        </w:r>
        <w:r w:rsidR="005760E8">
          <w:rPr>
            <w:noProof/>
            <w:webHidden/>
          </w:rPr>
          <w:tab/>
        </w:r>
        <w:r w:rsidR="005760E8">
          <w:rPr>
            <w:noProof/>
            <w:webHidden/>
          </w:rPr>
          <w:fldChar w:fldCharType="begin"/>
        </w:r>
        <w:r w:rsidR="005760E8">
          <w:rPr>
            <w:noProof/>
            <w:webHidden/>
          </w:rPr>
          <w:instrText xml:space="preserve"> PAGEREF _Toc5140856 \h </w:instrText>
        </w:r>
        <w:r w:rsidR="005760E8">
          <w:rPr>
            <w:noProof/>
            <w:webHidden/>
          </w:rPr>
        </w:r>
        <w:r w:rsidR="005760E8">
          <w:rPr>
            <w:noProof/>
            <w:webHidden/>
          </w:rPr>
          <w:fldChar w:fldCharType="separate"/>
        </w:r>
        <w:r w:rsidR="005760E8">
          <w:rPr>
            <w:noProof/>
            <w:webHidden/>
          </w:rPr>
          <w:t>38</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7" w:history="1">
        <w:r w:rsidR="005760E8" w:rsidRPr="00306FCD">
          <w:rPr>
            <w:rStyle w:val="Hyperlink"/>
            <w:noProof/>
          </w:rPr>
          <w:t>7.3</w:t>
        </w:r>
        <w:r w:rsidR="005760E8">
          <w:rPr>
            <w:rFonts w:asciiTheme="minorHAnsi" w:eastAsiaTheme="minorEastAsia" w:hAnsiTheme="minorHAnsi" w:cstheme="minorBidi"/>
            <w:b w:val="0"/>
            <w:i w:val="0"/>
            <w:noProof/>
            <w:sz w:val="22"/>
            <w:szCs w:val="22"/>
          </w:rPr>
          <w:tab/>
        </w:r>
        <w:r w:rsidR="005760E8" w:rsidRPr="00306FCD">
          <w:rPr>
            <w:rStyle w:val="Hyperlink"/>
            <w:noProof/>
          </w:rPr>
          <w:t>Nhận xét kết quả thực nghiệm</w:t>
        </w:r>
        <w:r w:rsidR="005760E8">
          <w:rPr>
            <w:noProof/>
            <w:webHidden/>
          </w:rPr>
          <w:tab/>
        </w:r>
        <w:r w:rsidR="005760E8">
          <w:rPr>
            <w:noProof/>
            <w:webHidden/>
          </w:rPr>
          <w:fldChar w:fldCharType="begin"/>
        </w:r>
        <w:r w:rsidR="005760E8">
          <w:rPr>
            <w:noProof/>
            <w:webHidden/>
          </w:rPr>
          <w:instrText xml:space="preserve"> PAGEREF _Toc5140857 \h </w:instrText>
        </w:r>
        <w:r w:rsidR="005760E8">
          <w:rPr>
            <w:noProof/>
            <w:webHidden/>
          </w:rPr>
        </w:r>
        <w:r w:rsidR="005760E8">
          <w:rPr>
            <w:noProof/>
            <w:webHidden/>
          </w:rPr>
          <w:fldChar w:fldCharType="separate"/>
        </w:r>
        <w:r w:rsidR="005760E8">
          <w:rPr>
            <w:noProof/>
            <w:webHidden/>
          </w:rPr>
          <w:t>38</w:t>
        </w:r>
        <w:r w:rsidR="005760E8">
          <w:rPr>
            <w:noProof/>
            <w:webHidden/>
          </w:rPr>
          <w:fldChar w:fldCharType="end"/>
        </w:r>
      </w:hyperlink>
    </w:p>
    <w:p w:rsidR="005760E8" w:rsidRDefault="00D45624">
      <w:pPr>
        <w:pStyle w:val="TOC1"/>
        <w:rPr>
          <w:rFonts w:asciiTheme="minorHAnsi" w:eastAsiaTheme="minorEastAsia" w:hAnsiTheme="minorHAnsi" w:cstheme="minorBidi"/>
          <w:b w:val="0"/>
          <w:sz w:val="22"/>
          <w:szCs w:val="22"/>
        </w:rPr>
      </w:pPr>
      <w:hyperlink w:anchor="_Toc5140858" w:history="1">
        <w:r w:rsidR="005760E8" w:rsidRPr="00306FCD">
          <w:rPr>
            <w:rStyle w:val="Hyperlink"/>
          </w:rPr>
          <w:t>CHƯƠNG 8: KẾT LUẬN VÀ HƯỚNG PHÁT TRIỂN</w:t>
        </w:r>
        <w:r w:rsidR="005760E8">
          <w:rPr>
            <w:webHidden/>
          </w:rPr>
          <w:tab/>
        </w:r>
        <w:r w:rsidR="005760E8">
          <w:rPr>
            <w:webHidden/>
          </w:rPr>
          <w:fldChar w:fldCharType="begin"/>
        </w:r>
        <w:r w:rsidR="005760E8">
          <w:rPr>
            <w:webHidden/>
          </w:rPr>
          <w:instrText xml:space="preserve"> PAGEREF _Toc5140858 \h </w:instrText>
        </w:r>
        <w:r w:rsidR="005760E8">
          <w:rPr>
            <w:webHidden/>
          </w:rPr>
        </w:r>
        <w:r w:rsidR="005760E8">
          <w:rPr>
            <w:webHidden/>
          </w:rPr>
          <w:fldChar w:fldCharType="separate"/>
        </w:r>
        <w:r w:rsidR="005760E8">
          <w:rPr>
            <w:webHidden/>
          </w:rPr>
          <w:t>39</w:t>
        </w:r>
        <w:r w:rsidR="005760E8">
          <w:rPr>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9" w:history="1">
        <w:r w:rsidR="005760E8" w:rsidRPr="00306FCD">
          <w:rPr>
            <w:rStyle w:val="Hyperlink"/>
            <w:noProof/>
          </w:rPr>
          <w:t>8.1</w:t>
        </w:r>
        <w:r w:rsidR="005760E8">
          <w:rPr>
            <w:rFonts w:asciiTheme="minorHAnsi" w:eastAsiaTheme="minorEastAsia" w:hAnsiTheme="minorHAnsi" w:cstheme="minorBidi"/>
            <w:b w:val="0"/>
            <w:i w:val="0"/>
            <w:noProof/>
            <w:sz w:val="22"/>
            <w:szCs w:val="22"/>
          </w:rPr>
          <w:tab/>
        </w:r>
        <w:r w:rsidR="005760E8" w:rsidRPr="00306FCD">
          <w:rPr>
            <w:rStyle w:val="Hyperlink"/>
            <w:noProof/>
          </w:rPr>
          <w:t>Kết luận đề tài</w:t>
        </w:r>
        <w:r w:rsidR="005760E8">
          <w:rPr>
            <w:noProof/>
            <w:webHidden/>
          </w:rPr>
          <w:tab/>
        </w:r>
        <w:r w:rsidR="005760E8">
          <w:rPr>
            <w:noProof/>
            <w:webHidden/>
          </w:rPr>
          <w:fldChar w:fldCharType="begin"/>
        </w:r>
        <w:r w:rsidR="005760E8">
          <w:rPr>
            <w:noProof/>
            <w:webHidden/>
          </w:rPr>
          <w:instrText xml:space="preserve"> PAGEREF _Toc5140859 \h </w:instrText>
        </w:r>
        <w:r w:rsidR="005760E8">
          <w:rPr>
            <w:noProof/>
            <w:webHidden/>
          </w:rPr>
        </w:r>
        <w:r w:rsidR="005760E8">
          <w:rPr>
            <w:noProof/>
            <w:webHidden/>
          </w:rPr>
          <w:fldChar w:fldCharType="separate"/>
        </w:r>
        <w:r w:rsidR="005760E8">
          <w:rPr>
            <w:noProof/>
            <w:webHidden/>
          </w:rPr>
          <w:t>40</w:t>
        </w:r>
        <w:r w:rsidR="005760E8">
          <w:rPr>
            <w:noProof/>
            <w:webHidden/>
          </w:rPr>
          <w:fldChar w:fldCharType="end"/>
        </w:r>
      </w:hyperlink>
    </w:p>
    <w:p w:rsidR="005760E8" w:rsidRDefault="00D4562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60" w:history="1">
        <w:r w:rsidR="005760E8" w:rsidRPr="00306FCD">
          <w:rPr>
            <w:rStyle w:val="Hyperlink"/>
            <w:noProof/>
          </w:rPr>
          <w:t>8.2</w:t>
        </w:r>
        <w:r w:rsidR="005760E8">
          <w:rPr>
            <w:rFonts w:asciiTheme="minorHAnsi" w:eastAsiaTheme="minorEastAsia" w:hAnsiTheme="minorHAnsi" w:cstheme="minorBidi"/>
            <w:b w:val="0"/>
            <w:i w:val="0"/>
            <w:noProof/>
            <w:sz w:val="22"/>
            <w:szCs w:val="22"/>
          </w:rPr>
          <w:tab/>
        </w:r>
        <w:r w:rsidR="005760E8" w:rsidRPr="00306FCD">
          <w:rPr>
            <w:rStyle w:val="Hyperlink"/>
            <w:noProof/>
          </w:rPr>
          <w:t>Hướng phát triển</w:t>
        </w:r>
        <w:r w:rsidR="005760E8">
          <w:rPr>
            <w:noProof/>
            <w:webHidden/>
          </w:rPr>
          <w:tab/>
        </w:r>
        <w:r w:rsidR="005760E8">
          <w:rPr>
            <w:noProof/>
            <w:webHidden/>
          </w:rPr>
          <w:fldChar w:fldCharType="begin"/>
        </w:r>
        <w:r w:rsidR="005760E8">
          <w:rPr>
            <w:noProof/>
            <w:webHidden/>
          </w:rPr>
          <w:instrText xml:space="preserve"> PAGEREF _Toc5140860 \h </w:instrText>
        </w:r>
        <w:r w:rsidR="005760E8">
          <w:rPr>
            <w:noProof/>
            <w:webHidden/>
          </w:rPr>
        </w:r>
        <w:r w:rsidR="005760E8">
          <w:rPr>
            <w:noProof/>
            <w:webHidden/>
          </w:rPr>
          <w:fldChar w:fldCharType="separate"/>
        </w:r>
        <w:r w:rsidR="005760E8">
          <w:rPr>
            <w:noProof/>
            <w:webHidden/>
          </w:rPr>
          <w:t>40</w:t>
        </w:r>
        <w:r w:rsidR="005760E8">
          <w:rPr>
            <w:noProof/>
            <w:webHidden/>
          </w:rPr>
          <w:fldChar w:fldCharType="end"/>
        </w:r>
      </w:hyperlink>
    </w:p>
    <w:p w:rsidR="005760E8" w:rsidRDefault="00D45624">
      <w:pPr>
        <w:pStyle w:val="TOC1"/>
        <w:rPr>
          <w:rFonts w:asciiTheme="minorHAnsi" w:eastAsiaTheme="minorEastAsia" w:hAnsiTheme="minorHAnsi" w:cstheme="minorBidi"/>
          <w:b w:val="0"/>
          <w:sz w:val="22"/>
          <w:szCs w:val="22"/>
        </w:rPr>
      </w:pPr>
      <w:hyperlink w:anchor="_Toc5140861" w:history="1">
        <w:r w:rsidR="005760E8" w:rsidRPr="00306FCD">
          <w:rPr>
            <w:rStyle w:val="Hyperlink"/>
          </w:rPr>
          <w:t>TÀI LIỆU THAM KHẢO</w:t>
        </w:r>
        <w:r w:rsidR="005760E8">
          <w:rPr>
            <w:webHidden/>
          </w:rPr>
          <w:tab/>
        </w:r>
        <w:r w:rsidR="005760E8">
          <w:rPr>
            <w:webHidden/>
          </w:rPr>
          <w:fldChar w:fldCharType="begin"/>
        </w:r>
        <w:r w:rsidR="005760E8">
          <w:rPr>
            <w:webHidden/>
          </w:rPr>
          <w:instrText xml:space="preserve"> PAGEREF _Toc5140861 \h </w:instrText>
        </w:r>
        <w:r w:rsidR="005760E8">
          <w:rPr>
            <w:webHidden/>
          </w:rPr>
        </w:r>
        <w:r w:rsidR="005760E8">
          <w:rPr>
            <w:webHidden/>
          </w:rPr>
          <w:fldChar w:fldCharType="separate"/>
        </w:r>
        <w:r w:rsidR="005760E8">
          <w:rPr>
            <w:webHidden/>
          </w:rPr>
          <w:t>41</w:t>
        </w:r>
        <w:r w:rsidR="005760E8">
          <w:rPr>
            <w:webHidden/>
          </w:rPr>
          <w:fldChar w:fldCharType="end"/>
        </w:r>
      </w:hyperlink>
    </w:p>
    <w:p w:rsidR="009E6678" w:rsidRDefault="005760E8" w:rsidP="009E6678">
      <w:pPr>
        <w:pStyle w:val="TOC1"/>
        <w:rPr>
          <w:rFonts w:asciiTheme="minorHAnsi" w:eastAsiaTheme="minorEastAsia" w:hAnsiTheme="minorHAnsi" w:cstheme="minorBidi"/>
          <w:b w:val="0"/>
          <w:sz w:val="22"/>
          <w:szCs w:val="22"/>
        </w:rPr>
      </w:pPr>
      <w:r>
        <w:rPr>
          <w:lang w:eastAsia="ja-JP"/>
        </w:rPr>
        <w:lastRenderedPageBreak/>
        <w:fldChar w:fldCharType="end"/>
      </w:r>
      <w:r w:rsidR="009E6678">
        <w:rPr>
          <w:lang w:eastAsia="ja-JP"/>
        </w:rPr>
        <w:fldChar w:fldCharType="begin"/>
      </w:r>
      <w:r w:rsidR="009E6678">
        <w:rPr>
          <w:lang w:eastAsia="ja-JP"/>
        </w:rPr>
        <w:instrText xml:space="preserve"> TOC \h \z \t "Heading 2,1,Heading 3,2,Heading 4,3" </w:instrText>
      </w:r>
      <w:r w:rsidR="009E6678">
        <w:rPr>
          <w:lang w:eastAsia="ja-JP"/>
        </w:rPr>
        <w:fldChar w:fldCharType="separate"/>
      </w:r>
    </w:p>
    <w:p w:rsidR="009E6678" w:rsidRDefault="009E6678">
      <w:pPr>
        <w:pStyle w:val="TOC1"/>
        <w:rPr>
          <w:rFonts w:asciiTheme="minorHAnsi" w:eastAsiaTheme="minorEastAsia" w:hAnsiTheme="minorHAnsi" w:cstheme="minorBidi"/>
          <w:b w:val="0"/>
          <w:sz w:val="22"/>
          <w:szCs w:val="22"/>
        </w:rPr>
      </w:pPr>
    </w:p>
    <w:p w:rsidR="001E7131" w:rsidRDefault="009E6678" w:rsidP="00D57479">
      <w:pPr>
        <w:pStyle w:val="TOC1"/>
        <w:rPr>
          <w:lang w:eastAsia="ja-JP"/>
        </w:rPr>
      </w:pPr>
      <w:r>
        <w:rPr>
          <w:lang w:eastAsia="ja-JP"/>
        </w:rPr>
        <w:fldChar w:fldCharType="end"/>
      </w:r>
      <w:r w:rsidR="00A847E4">
        <w:rPr>
          <w:lang w:eastAsia="ja-JP"/>
        </w:rPr>
        <w:fldChar w:fldCharType="begin"/>
      </w:r>
      <w:r w:rsidR="00A847E4">
        <w:rPr>
          <w:lang w:eastAsia="ja-JP"/>
        </w:rPr>
        <w:instrText xml:space="preserve"> TOC \h \z \t "Heading 2,1,Heading 3,2,Heading 4,3" </w:instrText>
      </w:r>
      <w:r w:rsidR="00A847E4">
        <w:rPr>
          <w:lang w:eastAsia="ja-JP"/>
        </w:rPr>
        <w:fldChar w:fldCharType="end"/>
      </w:r>
    </w:p>
    <w:p w:rsidR="00A67D4E" w:rsidRPr="00A67D4E" w:rsidRDefault="00A67D4E" w:rsidP="000E5EF9">
      <w:pPr>
        <w:jc w:val="both"/>
        <w:rPr>
          <w:lang w:eastAsia="ja-JP"/>
        </w:rPr>
      </w:pPr>
    </w:p>
    <w:p w:rsidR="00B61F79" w:rsidRDefault="00B61F79" w:rsidP="000E5EF9">
      <w:pPr>
        <w:jc w:val="both"/>
        <w:rPr>
          <w:lang w:eastAsia="ja-JP"/>
        </w:rPr>
      </w:pPr>
      <w:r>
        <w:rPr>
          <w:lang w:eastAsia="ja-JP"/>
        </w:rPr>
        <w:br w:type="page"/>
      </w:r>
    </w:p>
    <w:p w:rsidR="00F32D28" w:rsidRPr="00E53439" w:rsidRDefault="00B61F79" w:rsidP="00837FEB">
      <w:pPr>
        <w:pStyle w:val="Heading1"/>
        <w:spacing w:line="276" w:lineRule="auto"/>
        <w:ind w:left="634" w:right="288" w:hanging="364"/>
        <w:jc w:val="both"/>
        <w:rPr>
          <w:color w:val="000000" w:themeColor="text1"/>
          <w:sz w:val="26"/>
          <w:szCs w:val="26"/>
        </w:rPr>
      </w:pPr>
      <w:bookmarkStart w:id="35" w:name="_Toc4523562"/>
      <w:bookmarkStart w:id="36" w:name="_Toc4967566"/>
      <w:bookmarkStart w:id="37" w:name="_Toc5140753"/>
      <w:r w:rsidRPr="00E53439">
        <w:rPr>
          <w:color w:val="000000" w:themeColor="text1"/>
          <w:sz w:val="26"/>
          <w:szCs w:val="26"/>
        </w:rPr>
        <w:lastRenderedPageBreak/>
        <w:t>DANH MỤC HÌNH VẼ</w:t>
      </w:r>
      <w:bookmarkEnd w:id="35"/>
      <w:bookmarkEnd w:id="36"/>
      <w:bookmarkEnd w:id="37"/>
      <w:r w:rsidR="00F32D28" w:rsidRPr="00E53439">
        <w:rPr>
          <w:color w:val="000000" w:themeColor="text1"/>
          <w:sz w:val="26"/>
          <w:szCs w:val="26"/>
        </w:rPr>
        <w:tab/>
      </w:r>
    </w:p>
    <w:p w:rsidR="00F32D28" w:rsidRPr="00F32D28" w:rsidRDefault="00F32D28" w:rsidP="000E5EF9">
      <w:pPr>
        <w:jc w:val="both"/>
        <w:rPr>
          <w:lang w:eastAsia="ja-JP"/>
        </w:rPr>
      </w:pPr>
    </w:p>
    <w:p w:rsidR="00B61F79" w:rsidRDefault="00B61F79" w:rsidP="000E5EF9">
      <w:pPr>
        <w:jc w:val="both"/>
        <w:rPr>
          <w:lang w:eastAsia="ja-JP"/>
        </w:rPr>
      </w:pPr>
      <w:r>
        <w:rPr>
          <w:lang w:eastAsia="ja-JP"/>
        </w:rPr>
        <w:br w:type="page"/>
      </w:r>
    </w:p>
    <w:p w:rsidR="00F32D28" w:rsidRPr="00E53439" w:rsidRDefault="00B61F79" w:rsidP="00837FEB">
      <w:pPr>
        <w:pStyle w:val="Heading1"/>
        <w:spacing w:line="276" w:lineRule="auto"/>
        <w:ind w:left="634" w:right="288" w:hanging="364"/>
        <w:jc w:val="both"/>
        <w:rPr>
          <w:color w:val="000000" w:themeColor="text1"/>
          <w:sz w:val="26"/>
          <w:szCs w:val="26"/>
        </w:rPr>
      </w:pPr>
      <w:bookmarkStart w:id="38" w:name="_Toc4523563"/>
      <w:bookmarkStart w:id="39" w:name="_Toc4967567"/>
      <w:bookmarkStart w:id="40" w:name="_Toc5140754"/>
      <w:r w:rsidRPr="00E53439">
        <w:rPr>
          <w:color w:val="000000" w:themeColor="text1"/>
          <w:sz w:val="26"/>
          <w:szCs w:val="26"/>
        </w:rPr>
        <w:lastRenderedPageBreak/>
        <w:t>DANH MỤC BẢNG</w:t>
      </w:r>
      <w:bookmarkEnd w:id="38"/>
      <w:bookmarkEnd w:id="39"/>
      <w:bookmarkEnd w:id="40"/>
    </w:p>
    <w:p w:rsidR="00AE4AE6" w:rsidRPr="00AE4AE6" w:rsidRDefault="00AE4AE6" w:rsidP="000E5EF9">
      <w:pPr>
        <w:pStyle w:val="BodyText"/>
        <w:spacing w:before="5" w:line="360" w:lineRule="auto"/>
        <w:jc w:val="both"/>
        <w:rPr>
          <w:b/>
          <w:sz w:val="22"/>
          <w:szCs w:val="22"/>
        </w:rPr>
      </w:pPr>
    </w:p>
    <w:p w:rsidR="00B61F79" w:rsidRDefault="00B61F79" w:rsidP="000E5EF9">
      <w:pPr>
        <w:jc w:val="both"/>
        <w:rPr>
          <w:b/>
        </w:rPr>
      </w:pPr>
      <w:r>
        <w:rPr>
          <w:b/>
        </w:rPr>
        <w:br w:type="page"/>
      </w:r>
    </w:p>
    <w:p w:rsidR="002C42B3" w:rsidRPr="00E53439" w:rsidRDefault="002C42B3" w:rsidP="00837FEB">
      <w:pPr>
        <w:pStyle w:val="Heading1"/>
        <w:spacing w:line="276" w:lineRule="auto"/>
        <w:ind w:left="634" w:right="288" w:hanging="364"/>
        <w:jc w:val="both"/>
        <w:rPr>
          <w:color w:val="000000" w:themeColor="text1"/>
          <w:sz w:val="26"/>
          <w:szCs w:val="26"/>
        </w:rPr>
      </w:pPr>
      <w:bookmarkStart w:id="41" w:name="_Toc3317134"/>
      <w:bookmarkStart w:id="42" w:name="_Toc4523564"/>
      <w:bookmarkStart w:id="43" w:name="_Toc4967568"/>
      <w:bookmarkStart w:id="44" w:name="_Toc5140755"/>
      <w:r w:rsidRPr="00E53439">
        <w:rPr>
          <w:color w:val="000000" w:themeColor="text1"/>
          <w:sz w:val="26"/>
          <w:szCs w:val="26"/>
        </w:rPr>
        <w:lastRenderedPageBreak/>
        <w:t>DANH MỤC VIẾT TẮT</w:t>
      </w:r>
      <w:bookmarkEnd w:id="41"/>
      <w:bookmarkEnd w:id="42"/>
      <w:bookmarkEnd w:id="43"/>
      <w:bookmarkEnd w:id="44"/>
    </w:p>
    <w:p w:rsidR="00B7295D" w:rsidRPr="005B44B8" w:rsidRDefault="00EB5496" w:rsidP="005B44B8">
      <w:pPr>
        <w:pStyle w:val="BodyText"/>
        <w:spacing w:before="187" w:line="276" w:lineRule="auto"/>
        <w:ind w:left="374"/>
        <w:jc w:val="both"/>
        <w:rPr>
          <w:b/>
        </w:rPr>
      </w:pPr>
      <w:r w:rsidRPr="005B44B8">
        <w:rPr>
          <w:b/>
        </w:rPr>
        <w:t>A</w:t>
      </w:r>
    </w:p>
    <w:p w:rsidR="00B7295D" w:rsidRPr="00AF3DBB" w:rsidRDefault="00EB5496" w:rsidP="00E53439">
      <w:pPr>
        <w:tabs>
          <w:tab w:val="left" w:pos="1710"/>
        </w:tabs>
        <w:ind w:left="36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5B44B8">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45" w:name="_Toc3317135"/>
      <w:bookmarkStart w:id="46" w:name="_Toc3317351"/>
      <w:bookmarkStart w:id="47" w:name="_Toc3317695"/>
      <w:bookmarkStart w:id="48" w:name="_Toc3317771"/>
      <w:bookmarkStart w:id="49" w:name="_Toc4521329"/>
      <w:bookmarkStart w:id="50" w:name="_Toc4522733"/>
      <w:bookmarkStart w:id="51" w:name="_Toc4523304"/>
      <w:bookmarkStart w:id="52" w:name="_Toc4523565"/>
      <w:bookmarkStart w:id="53" w:name="_Toc4523690"/>
      <w:bookmarkStart w:id="54" w:name="_Toc4523741"/>
      <w:bookmarkStart w:id="55" w:name="_Toc4523864"/>
      <w:bookmarkStart w:id="56" w:name="_Toc4524838"/>
      <w:bookmarkStart w:id="57" w:name="_Toc4525033"/>
      <w:bookmarkStart w:id="58" w:name="_Toc4525201"/>
      <w:bookmarkStart w:id="59" w:name="_Toc4525593"/>
      <w:bookmarkStart w:id="60" w:name="_Toc4526919"/>
      <w:bookmarkStart w:id="61" w:name="_Toc4527296"/>
      <w:bookmarkStart w:id="62" w:name="_Toc4527366"/>
      <w:bookmarkStart w:id="63" w:name="_Toc4530481"/>
      <w:bookmarkStart w:id="64" w:name="_Toc4789942"/>
      <w:r w:rsidRPr="005B44B8">
        <w:rPr>
          <w:b/>
        </w:rPr>
        <w:t>C</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0E5EF9">
      <w:pPr>
        <w:pStyle w:val="BodyText"/>
        <w:spacing w:before="10" w:line="276" w:lineRule="auto"/>
        <w:jc w:val="both"/>
        <w:rPr>
          <w:sz w:val="22"/>
          <w:szCs w:val="22"/>
        </w:rPr>
      </w:pPr>
    </w:p>
    <w:p w:rsidR="005B44B8" w:rsidRPr="00AF3DBB" w:rsidRDefault="005B44B8"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65" w:name="_Toc3317136"/>
      <w:bookmarkStart w:id="66" w:name="_Toc3317352"/>
      <w:bookmarkStart w:id="67" w:name="_Toc3317696"/>
      <w:bookmarkStart w:id="68" w:name="_Toc3317772"/>
      <w:bookmarkStart w:id="69" w:name="_Toc4521330"/>
      <w:bookmarkStart w:id="70" w:name="_Toc4522734"/>
      <w:bookmarkStart w:id="71" w:name="_Toc4523305"/>
      <w:bookmarkStart w:id="72" w:name="_Toc4523566"/>
      <w:bookmarkStart w:id="73" w:name="_Toc4523691"/>
      <w:bookmarkStart w:id="74" w:name="_Toc4523742"/>
      <w:bookmarkStart w:id="75" w:name="_Toc4523865"/>
      <w:bookmarkStart w:id="76" w:name="_Toc4524839"/>
      <w:bookmarkStart w:id="77" w:name="_Toc4525034"/>
      <w:bookmarkStart w:id="78" w:name="_Toc4525202"/>
      <w:bookmarkStart w:id="79" w:name="_Toc4525594"/>
      <w:bookmarkStart w:id="80" w:name="_Toc4526920"/>
      <w:bookmarkStart w:id="81" w:name="_Toc4527297"/>
      <w:bookmarkStart w:id="82" w:name="_Toc4527367"/>
      <w:bookmarkStart w:id="83" w:name="_Toc4530482"/>
      <w:bookmarkStart w:id="84" w:name="_Toc4789943"/>
      <w:r w:rsidRPr="005B44B8">
        <w:rPr>
          <w:b/>
        </w:rPr>
        <w:t>E</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85" w:name="_Toc3317137"/>
      <w:bookmarkStart w:id="86" w:name="_Toc3317353"/>
      <w:bookmarkStart w:id="87" w:name="_Toc3317697"/>
      <w:bookmarkStart w:id="88" w:name="_Toc3317773"/>
      <w:bookmarkStart w:id="89" w:name="_Toc4521331"/>
      <w:bookmarkStart w:id="90" w:name="_Toc4522735"/>
      <w:bookmarkStart w:id="91" w:name="_Toc4523306"/>
      <w:bookmarkStart w:id="92" w:name="_Toc4523567"/>
      <w:bookmarkStart w:id="93" w:name="_Toc4523692"/>
      <w:bookmarkStart w:id="94" w:name="_Toc4523743"/>
      <w:bookmarkStart w:id="95" w:name="_Toc4523866"/>
      <w:bookmarkStart w:id="96" w:name="_Toc4524840"/>
      <w:bookmarkStart w:id="97" w:name="_Toc4525035"/>
      <w:bookmarkStart w:id="98" w:name="_Toc4525203"/>
      <w:bookmarkStart w:id="99" w:name="_Toc4525595"/>
      <w:bookmarkStart w:id="100" w:name="_Toc4526921"/>
      <w:bookmarkStart w:id="101" w:name="_Toc4527298"/>
      <w:bookmarkStart w:id="102" w:name="_Toc4527368"/>
      <w:bookmarkStart w:id="103" w:name="_Toc4530483"/>
      <w:bookmarkStart w:id="104" w:name="_Toc4789944"/>
      <w:r w:rsidRPr="005B44B8">
        <w:rPr>
          <w:b/>
        </w:rPr>
        <w:t>F</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05" w:name="_Toc3317138"/>
      <w:bookmarkStart w:id="106" w:name="_Toc3317354"/>
      <w:bookmarkStart w:id="107" w:name="_Toc3317698"/>
      <w:bookmarkStart w:id="108" w:name="_Toc3317774"/>
      <w:bookmarkStart w:id="109" w:name="_Toc4521332"/>
      <w:bookmarkStart w:id="110" w:name="_Toc4522736"/>
      <w:bookmarkStart w:id="111" w:name="_Toc4523307"/>
      <w:bookmarkStart w:id="112" w:name="_Toc4523568"/>
      <w:bookmarkStart w:id="113" w:name="_Toc4523693"/>
      <w:bookmarkStart w:id="114" w:name="_Toc4523744"/>
      <w:bookmarkStart w:id="115" w:name="_Toc4523867"/>
      <w:bookmarkStart w:id="116" w:name="_Toc4524841"/>
      <w:bookmarkStart w:id="117" w:name="_Toc4525036"/>
      <w:bookmarkStart w:id="118" w:name="_Toc4525204"/>
      <w:bookmarkStart w:id="119" w:name="_Toc4525596"/>
      <w:bookmarkStart w:id="120" w:name="_Toc4526922"/>
      <w:bookmarkStart w:id="121" w:name="_Toc4527299"/>
      <w:bookmarkStart w:id="122" w:name="_Toc4527369"/>
      <w:bookmarkStart w:id="123" w:name="_Toc4530484"/>
      <w:bookmarkStart w:id="124" w:name="_Toc4789945"/>
      <w:r w:rsidRPr="005B44B8">
        <w:rPr>
          <w:b/>
        </w:rPr>
        <w:t>G</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25" w:name="_Toc3317139"/>
      <w:bookmarkStart w:id="126" w:name="_Toc3317355"/>
      <w:bookmarkStart w:id="127" w:name="_Toc3317699"/>
      <w:bookmarkStart w:id="128" w:name="_Toc3317775"/>
      <w:bookmarkStart w:id="129" w:name="_Toc4521333"/>
      <w:bookmarkStart w:id="130" w:name="_Toc4522737"/>
      <w:bookmarkStart w:id="131" w:name="_Toc4523308"/>
      <w:bookmarkStart w:id="132" w:name="_Toc4523569"/>
      <w:bookmarkStart w:id="133" w:name="_Toc4523694"/>
      <w:bookmarkStart w:id="134" w:name="_Toc4523745"/>
      <w:bookmarkStart w:id="135" w:name="_Toc4523868"/>
      <w:bookmarkStart w:id="136" w:name="_Toc4524842"/>
      <w:bookmarkStart w:id="137" w:name="_Toc4525037"/>
      <w:bookmarkStart w:id="138" w:name="_Toc4525205"/>
      <w:bookmarkStart w:id="139" w:name="_Toc4525597"/>
      <w:bookmarkStart w:id="140" w:name="_Toc4526923"/>
      <w:bookmarkStart w:id="141" w:name="_Toc4527300"/>
      <w:bookmarkStart w:id="142" w:name="_Toc4527370"/>
      <w:bookmarkStart w:id="143" w:name="_Toc4530485"/>
      <w:bookmarkStart w:id="144" w:name="_Toc4789946"/>
      <w:r w:rsidRPr="005B44B8">
        <w:rPr>
          <w:b/>
        </w:rPr>
        <w:t>H</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45" w:name="_Toc3317140"/>
      <w:bookmarkStart w:id="146" w:name="_Toc3317356"/>
      <w:bookmarkStart w:id="147" w:name="_Toc3317700"/>
      <w:bookmarkStart w:id="148" w:name="_Toc3317776"/>
      <w:bookmarkStart w:id="149" w:name="_Toc4521334"/>
      <w:bookmarkStart w:id="150" w:name="_Toc4522738"/>
      <w:bookmarkStart w:id="151" w:name="_Toc4523309"/>
      <w:bookmarkStart w:id="152" w:name="_Toc4523570"/>
      <w:bookmarkStart w:id="153" w:name="_Toc4523695"/>
      <w:bookmarkStart w:id="154" w:name="_Toc4523746"/>
      <w:bookmarkStart w:id="155" w:name="_Toc4523869"/>
      <w:bookmarkStart w:id="156" w:name="_Toc4524843"/>
      <w:bookmarkStart w:id="157" w:name="_Toc4525038"/>
      <w:bookmarkStart w:id="158" w:name="_Toc4525206"/>
      <w:bookmarkStart w:id="159" w:name="_Toc4525598"/>
      <w:bookmarkStart w:id="160" w:name="_Toc4526924"/>
      <w:bookmarkStart w:id="161" w:name="_Toc4527301"/>
      <w:bookmarkStart w:id="162" w:name="_Toc4527371"/>
      <w:bookmarkStart w:id="163" w:name="_Toc4530486"/>
      <w:bookmarkStart w:id="164" w:name="_Toc4789947"/>
      <w:r w:rsidRPr="005B44B8">
        <w:rPr>
          <w:b/>
        </w:rPr>
        <w:t>I</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r w:rsidRPr="00AF3DBB">
        <w:rPr>
          <w:position w:val="1"/>
          <w:sz w:val="22"/>
          <w:szCs w:val="22"/>
        </w:rPr>
        <w:t>In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r w:rsidRPr="00AF3DBB">
        <w:rPr>
          <w:position w:val="1"/>
          <w:sz w:val="22"/>
          <w:szCs w:val="22"/>
        </w:rPr>
        <w:t>In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65" w:name="_Toc3317141"/>
      <w:bookmarkStart w:id="166" w:name="_Toc3317357"/>
      <w:bookmarkStart w:id="167" w:name="_Toc3317701"/>
      <w:bookmarkStart w:id="168" w:name="_Toc3317777"/>
      <w:bookmarkStart w:id="169" w:name="_Toc4521335"/>
      <w:bookmarkStart w:id="170" w:name="_Toc4522739"/>
      <w:bookmarkStart w:id="171" w:name="_Toc4523310"/>
      <w:bookmarkStart w:id="172" w:name="_Toc4523571"/>
      <w:bookmarkStart w:id="173" w:name="_Toc4523696"/>
      <w:bookmarkStart w:id="174" w:name="_Toc4523747"/>
      <w:bookmarkStart w:id="175" w:name="_Toc4523870"/>
      <w:bookmarkStart w:id="176" w:name="_Toc4524844"/>
      <w:bookmarkStart w:id="177" w:name="_Toc4525039"/>
      <w:bookmarkStart w:id="178" w:name="_Toc4525207"/>
      <w:bookmarkStart w:id="179" w:name="_Toc4525599"/>
      <w:bookmarkStart w:id="180" w:name="_Toc4526925"/>
      <w:bookmarkStart w:id="181" w:name="_Toc4527302"/>
      <w:bookmarkStart w:id="182" w:name="_Toc4527372"/>
      <w:bookmarkStart w:id="183" w:name="_Toc4530487"/>
      <w:bookmarkStart w:id="184" w:name="_Toc4789948"/>
      <w:r w:rsidRPr="005B44B8">
        <w:rPr>
          <w:b/>
        </w:rPr>
        <w:t>J</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85" w:name="_Toc3317142"/>
      <w:bookmarkStart w:id="186" w:name="_Toc3317358"/>
      <w:bookmarkStart w:id="187" w:name="_Toc3317702"/>
      <w:bookmarkStart w:id="188" w:name="_Toc3317778"/>
      <w:bookmarkStart w:id="189" w:name="_Toc4521336"/>
      <w:bookmarkStart w:id="190" w:name="_Toc4522740"/>
      <w:bookmarkStart w:id="191" w:name="_Toc4523311"/>
      <w:bookmarkStart w:id="192" w:name="_Toc4523572"/>
      <w:bookmarkStart w:id="193" w:name="_Toc4523697"/>
      <w:bookmarkStart w:id="194" w:name="_Toc4523748"/>
      <w:bookmarkStart w:id="195" w:name="_Toc4523871"/>
      <w:bookmarkStart w:id="196" w:name="_Toc4524845"/>
      <w:bookmarkStart w:id="197" w:name="_Toc4525040"/>
      <w:bookmarkStart w:id="198" w:name="_Toc4525208"/>
      <w:bookmarkStart w:id="199" w:name="_Toc4525600"/>
      <w:bookmarkStart w:id="200" w:name="_Toc4526926"/>
      <w:bookmarkStart w:id="201" w:name="_Toc4527303"/>
      <w:bookmarkStart w:id="202" w:name="_Toc4527373"/>
      <w:bookmarkStart w:id="203" w:name="_Toc4530488"/>
      <w:bookmarkStart w:id="204" w:name="_Toc4789949"/>
      <w:r w:rsidRPr="005B44B8">
        <w:rPr>
          <w:b/>
        </w:rPr>
        <w:t>M</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05" w:name="_Toc3317143"/>
      <w:bookmarkStart w:id="206" w:name="_Toc3317359"/>
      <w:bookmarkStart w:id="207" w:name="_Toc3317703"/>
      <w:bookmarkStart w:id="208" w:name="_Toc3317779"/>
      <w:bookmarkStart w:id="209" w:name="_Toc4521337"/>
      <w:bookmarkStart w:id="210" w:name="_Toc4522741"/>
      <w:bookmarkStart w:id="211" w:name="_Toc4523312"/>
      <w:bookmarkStart w:id="212" w:name="_Toc4523573"/>
      <w:bookmarkStart w:id="213" w:name="_Toc4523698"/>
      <w:bookmarkStart w:id="214" w:name="_Toc4523749"/>
      <w:bookmarkStart w:id="215" w:name="_Toc4523872"/>
      <w:bookmarkStart w:id="216" w:name="_Toc4524846"/>
      <w:bookmarkStart w:id="217" w:name="_Toc4525041"/>
      <w:bookmarkStart w:id="218" w:name="_Toc4525209"/>
      <w:bookmarkStart w:id="219" w:name="_Toc4525601"/>
      <w:bookmarkStart w:id="220" w:name="_Toc4526927"/>
      <w:bookmarkStart w:id="221" w:name="_Toc4527304"/>
      <w:bookmarkStart w:id="222" w:name="_Toc4527374"/>
      <w:bookmarkStart w:id="223" w:name="_Toc4530489"/>
      <w:bookmarkStart w:id="224" w:name="_Toc4789950"/>
      <w:r w:rsidRPr="005B44B8">
        <w:rPr>
          <w:b/>
        </w:rPr>
        <w:t>N</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25" w:name="_Toc3317144"/>
      <w:bookmarkStart w:id="226" w:name="_Toc3317360"/>
      <w:bookmarkStart w:id="227" w:name="_Toc3317704"/>
      <w:bookmarkStart w:id="228" w:name="_Toc3317780"/>
      <w:bookmarkStart w:id="229" w:name="_Toc4521338"/>
      <w:bookmarkStart w:id="230" w:name="_Toc4522742"/>
      <w:bookmarkStart w:id="231" w:name="_Toc4523313"/>
      <w:bookmarkStart w:id="232" w:name="_Toc4523574"/>
      <w:bookmarkStart w:id="233" w:name="_Toc4523699"/>
      <w:bookmarkStart w:id="234" w:name="_Toc4523750"/>
      <w:bookmarkStart w:id="235" w:name="_Toc4523873"/>
      <w:bookmarkStart w:id="236" w:name="_Toc4524847"/>
      <w:bookmarkStart w:id="237" w:name="_Toc4525042"/>
      <w:bookmarkStart w:id="238" w:name="_Toc4525210"/>
      <w:bookmarkStart w:id="239" w:name="_Toc4525602"/>
      <w:bookmarkStart w:id="240" w:name="_Toc4526928"/>
      <w:bookmarkStart w:id="241" w:name="_Toc4527305"/>
      <w:bookmarkStart w:id="242" w:name="_Toc4527375"/>
      <w:bookmarkStart w:id="243" w:name="_Toc4530490"/>
      <w:bookmarkStart w:id="244" w:name="_Toc4789951"/>
      <w:r w:rsidRPr="005B44B8">
        <w:rPr>
          <w:b/>
        </w:rPr>
        <w:t>Q</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45" w:name="_Toc3317145"/>
      <w:bookmarkStart w:id="246" w:name="_Toc3317361"/>
      <w:bookmarkStart w:id="247" w:name="_Toc3317705"/>
      <w:bookmarkStart w:id="248" w:name="_Toc3317781"/>
      <w:bookmarkStart w:id="249" w:name="_Toc4521339"/>
      <w:bookmarkStart w:id="250" w:name="_Toc4522743"/>
      <w:bookmarkStart w:id="251" w:name="_Toc4523314"/>
      <w:bookmarkStart w:id="252" w:name="_Toc4523575"/>
      <w:bookmarkStart w:id="253" w:name="_Toc4523700"/>
      <w:bookmarkStart w:id="254" w:name="_Toc4523751"/>
      <w:bookmarkStart w:id="255" w:name="_Toc4523874"/>
      <w:bookmarkStart w:id="256" w:name="_Toc4524848"/>
      <w:bookmarkStart w:id="257" w:name="_Toc4525043"/>
      <w:bookmarkStart w:id="258" w:name="_Toc4525211"/>
      <w:bookmarkStart w:id="259" w:name="_Toc4525603"/>
      <w:bookmarkStart w:id="260" w:name="_Toc4526929"/>
      <w:bookmarkStart w:id="261" w:name="_Toc4527306"/>
      <w:bookmarkStart w:id="262" w:name="_Toc4527376"/>
      <w:bookmarkStart w:id="263" w:name="_Toc4530491"/>
      <w:bookmarkStart w:id="264" w:name="_Toc4789952"/>
      <w:r w:rsidRPr="005B44B8">
        <w:rPr>
          <w:b/>
        </w:rPr>
        <w:t>R</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65" w:name="_Toc3317146"/>
      <w:bookmarkStart w:id="266" w:name="_Toc3317362"/>
      <w:bookmarkStart w:id="267" w:name="_Toc3317706"/>
      <w:bookmarkStart w:id="268" w:name="_Toc3317782"/>
      <w:bookmarkStart w:id="269" w:name="_Toc4521340"/>
      <w:bookmarkStart w:id="270" w:name="_Toc4522744"/>
      <w:bookmarkStart w:id="271" w:name="_Toc4523315"/>
      <w:bookmarkStart w:id="272" w:name="_Toc4523576"/>
      <w:bookmarkStart w:id="273" w:name="_Toc4523701"/>
      <w:bookmarkStart w:id="274" w:name="_Toc4523752"/>
      <w:bookmarkStart w:id="275" w:name="_Toc4523875"/>
      <w:bookmarkStart w:id="276" w:name="_Toc4524849"/>
      <w:bookmarkStart w:id="277" w:name="_Toc4525044"/>
      <w:bookmarkStart w:id="278" w:name="_Toc4525212"/>
      <w:bookmarkStart w:id="279" w:name="_Toc4525604"/>
      <w:bookmarkStart w:id="280" w:name="_Toc4526930"/>
      <w:bookmarkStart w:id="281" w:name="_Toc4527307"/>
      <w:bookmarkStart w:id="282" w:name="_Toc4527377"/>
      <w:bookmarkStart w:id="283" w:name="_Toc4530492"/>
      <w:bookmarkStart w:id="284" w:name="_Toc4789953"/>
      <w:r w:rsidRPr="005B44B8">
        <w:rPr>
          <w:b/>
        </w:rPr>
        <w:t>S</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85" w:name="_Toc3317147"/>
      <w:bookmarkStart w:id="286" w:name="_Toc3317363"/>
      <w:bookmarkStart w:id="287" w:name="_Toc3317707"/>
      <w:bookmarkStart w:id="288" w:name="_Toc3317783"/>
      <w:bookmarkStart w:id="289" w:name="_Toc4521341"/>
      <w:bookmarkStart w:id="290" w:name="_Toc4522745"/>
      <w:bookmarkStart w:id="291" w:name="_Toc4523316"/>
      <w:bookmarkStart w:id="292" w:name="_Toc4523577"/>
      <w:bookmarkStart w:id="293" w:name="_Toc4523702"/>
      <w:bookmarkStart w:id="294" w:name="_Toc4523753"/>
      <w:bookmarkStart w:id="295" w:name="_Toc4523876"/>
      <w:bookmarkStart w:id="296" w:name="_Toc4524850"/>
      <w:bookmarkStart w:id="297" w:name="_Toc4525045"/>
      <w:bookmarkStart w:id="298" w:name="_Toc4525213"/>
      <w:bookmarkStart w:id="299" w:name="_Toc4525605"/>
      <w:bookmarkStart w:id="300" w:name="_Toc4526931"/>
      <w:bookmarkStart w:id="301" w:name="_Toc4527308"/>
      <w:bookmarkStart w:id="302" w:name="_Toc4527378"/>
      <w:bookmarkStart w:id="303" w:name="_Toc4530493"/>
      <w:bookmarkStart w:id="304" w:name="_Toc4789954"/>
      <w:r w:rsidRPr="005B44B8">
        <w:rPr>
          <w:b/>
        </w:rPr>
        <w:t>T</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Time Of</w:t>
      </w:r>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305" w:name="_Toc3317148"/>
      <w:bookmarkStart w:id="306" w:name="_Toc3317364"/>
      <w:bookmarkStart w:id="307" w:name="_Toc3317708"/>
      <w:bookmarkStart w:id="308" w:name="_Toc3317784"/>
      <w:bookmarkStart w:id="309" w:name="_Toc4521342"/>
      <w:bookmarkStart w:id="310" w:name="_Toc4522746"/>
      <w:bookmarkStart w:id="311" w:name="_Toc4523317"/>
      <w:bookmarkStart w:id="312" w:name="_Toc4523578"/>
      <w:bookmarkStart w:id="313" w:name="_Toc4523703"/>
      <w:bookmarkStart w:id="314" w:name="_Toc4523754"/>
      <w:bookmarkStart w:id="315" w:name="_Toc4523877"/>
      <w:bookmarkStart w:id="316" w:name="_Toc4524851"/>
      <w:bookmarkStart w:id="317" w:name="_Toc4525046"/>
      <w:bookmarkStart w:id="318" w:name="_Toc4525214"/>
      <w:bookmarkStart w:id="319" w:name="_Toc4525606"/>
      <w:bookmarkStart w:id="320" w:name="_Toc4526932"/>
      <w:bookmarkStart w:id="321" w:name="_Toc4527309"/>
      <w:bookmarkStart w:id="322" w:name="_Toc4527379"/>
      <w:bookmarkStart w:id="323" w:name="_Toc4530494"/>
      <w:bookmarkStart w:id="324" w:name="_Toc4789955"/>
      <w:r w:rsidRPr="005B44B8">
        <w:rPr>
          <w:b/>
        </w:rPr>
        <w:t>U</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5B44B8" w:rsidRDefault="00EB5496" w:rsidP="005B44B8">
      <w:pPr>
        <w:pStyle w:val="BodyText"/>
        <w:spacing w:before="187" w:line="276" w:lineRule="auto"/>
        <w:ind w:left="374"/>
        <w:jc w:val="both"/>
        <w:rPr>
          <w:b/>
        </w:rPr>
      </w:pPr>
      <w:bookmarkStart w:id="325" w:name="_Toc3317149"/>
      <w:bookmarkStart w:id="326" w:name="_Toc3317365"/>
      <w:bookmarkStart w:id="327" w:name="_Toc3317709"/>
      <w:bookmarkStart w:id="328" w:name="_Toc3317785"/>
      <w:bookmarkStart w:id="329" w:name="_Toc4521343"/>
      <w:bookmarkStart w:id="330" w:name="_Toc4522747"/>
      <w:bookmarkStart w:id="331" w:name="_Toc4523318"/>
      <w:bookmarkStart w:id="332" w:name="_Toc4523579"/>
      <w:bookmarkStart w:id="333" w:name="_Toc4523704"/>
      <w:bookmarkStart w:id="334" w:name="_Toc4523755"/>
      <w:bookmarkStart w:id="335" w:name="_Toc4523878"/>
      <w:bookmarkStart w:id="336" w:name="_Toc4524852"/>
      <w:bookmarkStart w:id="337" w:name="_Toc4525047"/>
      <w:bookmarkStart w:id="338" w:name="_Toc4525215"/>
      <w:bookmarkStart w:id="339" w:name="_Toc4525607"/>
      <w:bookmarkStart w:id="340" w:name="_Toc4526933"/>
      <w:bookmarkStart w:id="341" w:name="_Toc4527310"/>
      <w:bookmarkStart w:id="342" w:name="_Toc4527380"/>
      <w:bookmarkStart w:id="343" w:name="_Toc4530495"/>
      <w:bookmarkStart w:id="344" w:name="_Toc4789956"/>
      <w:r w:rsidRPr="005B44B8">
        <w:rPr>
          <w:b/>
        </w:rPr>
        <w:lastRenderedPageBreak/>
        <w:t>V</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B7295D" w:rsidRPr="00AF3DBB" w:rsidRDefault="00EB5496" w:rsidP="000E5EF9">
      <w:pPr>
        <w:pStyle w:val="Heading5"/>
        <w:spacing w:before="0" w:line="276" w:lineRule="auto"/>
        <w:ind w:left="371" w:right="19" w:firstLine="0"/>
        <w:jc w:val="both"/>
        <w:rPr>
          <w:sz w:val="22"/>
          <w:szCs w:val="22"/>
        </w:rPr>
      </w:pPr>
      <w:bookmarkStart w:id="345" w:name="_Toc4522748"/>
      <w:bookmarkStart w:id="346" w:name="_Toc4527311"/>
      <w:bookmarkStart w:id="347" w:name="_Toc4527381"/>
      <w:bookmarkStart w:id="348" w:name="_Toc4530496"/>
      <w:bookmarkStart w:id="349" w:name="_Toc4789957"/>
      <w:r w:rsidRPr="00AF3DBB">
        <w:rPr>
          <w:sz w:val="22"/>
          <w:szCs w:val="22"/>
        </w:rPr>
        <w:t>VGA</w:t>
      </w:r>
      <w:r w:rsidRPr="00AF3DBB">
        <w:rPr>
          <w:w w:val="99"/>
          <w:sz w:val="22"/>
          <w:szCs w:val="22"/>
        </w:rPr>
        <w:t xml:space="preserve"> </w:t>
      </w:r>
      <w:r w:rsidRPr="00AF3DBB">
        <w:rPr>
          <w:sz w:val="22"/>
          <w:szCs w:val="22"/>
        </w:rPr>
        <w:t>VTK</w:t>
      </w:r>
      <w:bookmarkEnd w:id="345"/>
      <w:bookmarkEnd w:id="346"/>
      <w:bookmarkEnd w:id="347"/>
      <w:bookmarkEnd w:id="348"/>
      <w:bookmarkEnd w:id="349"/>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50" w:name="_TOC_250001"/>
      <w:bookmarkStart w:id="351" w:name="_bookmark0"/>
      <w:bookmarkEnd w:id="350"/>
      <w:bookmarkEnd w:id="351"/>
    </w:p>
    <w:p w:rsidR="001E7131" w:rsidRPr="000F3A52" w:rsidRDefault="001E7131" w:rsidP="000E5EF9">
      <w:pPr>
        <w:pStyle w:val="Heading2"/>
        <w:spacing w:line="276" w:lineRule="auto"/>
        <w:ind w:left="0"/>
        <w:jc w:val="both"/>
        <w:rPr>
          <w:sz w:val="28"/>
          <w:szCs w:val="28"/>
        </w:rPr>
      </w:pPr>
      <w:bookmarkStart w:id="352" w:name="_Toc4522749"/>
      <w:bookmarkStart w:id="353" w:name="_Toc4523580"/>
      <w:bookmarkStart w:id="354" w:name="_Toc4789958"/>
      <w:bookmarkStart w:id="355" w:name="_Toc4968881"/>
      <w:bookmarkStart w:id="356" w:name="_Toc4969165"/>
      <w:bookmarkStart w:id="357" w:name="_Toc4970195"/>
      <w:bookmarkStart w:id="358" w:name="_Toc4971008"/>
      <w:bookmarkStart w:id="359" w:name="_Toc4971151"/>
      <w:bookmarkStart w:id="360" w:name="_Toc4971215"/>
      <w:bookmarkStart w:id="361" w:name="_Toc4971339"/>
      <w:bookmarkStart w:id="362" w:name="_Toc4971521"/>
      <w:bookmarkStart w:id="363" w:name="_Toc4971683"/>
      <w:bookmarkStart w:id="364" w:name="_Toc4971819"/>
      <w:bookmarkStart w:id="365" w:name="_Toc4971929"/>
      <w:bookmarkStart w:id="366" w:name="_Toc4972065"/>
      <w:bookmarkStart w:id="367" w:name="_Toc5140804"/>
      <w:r w:rsidRPr="000F3A52">
        <w:rPr>
          <w:sz w:val="28"/>
          <w:szCs w:val="28"/>
        </w:rPr>
        <w:t>CHƯƠNG 1: GIỚI THIỆU TỔNG QUAN ĐỀ TÀI</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rsidR="001E7131" w:rsidRPr="00AF3DBB" w:rsidRDefault="001E7131" w:rsidP="000E5EF9">
      <w:pPr>
        <w:pStyle w:val="BodyText"/>
        <w:spacing w:line="276" w:lineRule="auto"/>
        <w:jc w:val="both"/>
        <w:rPr>
          <w:b/>
          <w:sz w:val="22"/>
          <w:szCs w:val="22"/>
        </w:rPr>
      </w:pPr>
    </w:p>
    <w:p w:rsidR="001E7131" w:rsidRPr="00AF3DBB" w:rsidRDefault="00D45624"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464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D45624" w:rsidRDefault="00D45624" w:rsidP="001E7131">
                    <w:pPr>
                      <w:rPr>
                        <w:b/>
                        <w:sz w:val="30"/>
                      </w:rPr>
                    </w:pPr>
                  </w:p>
                  <w:p w:rsidR="00D45624" w:rsidRDefault="00D45624" w:rsidP="001E7131">
                    <w:pPr>
                      <w:rPr>
                        <w:b/>
                        <w:sz w:val="30"/>
                      </w:rPr>
                    </w:pPr>
                  </w:p>
                  <w:p w:rsidR="00D45624" w:rsidRDefault="00D45624" w:rsidP="001E7131">
                    <w:pPr>
                      <w:rPr>
                        <w:b/>
                        <w:sz w:val="30"/>
                      </w:rPr>
                    </w:pPr>
                  </w:p>
                  <w:p w:rsidR="00D45624" w:rsidRDefault="00D45624" w:rsidP="001E7131">
                    <w:pPr>
                      <w:rPr>
                        <w:b/>
                        <w:sz w:val="30"/>
                      </w:rPr>
                    </w:pPr>
                  </w:p>
                  <w:p w:rsidR="00D45624" w:rsidRDefault="00D45624" w:rsidP="001E7131">
                    <w:pPr>
                      <w:spacing w:before="11"/>
                      <w:rPr>
                        <w:b/>
                        <w:sz w:val="33"/>
                      </w:rPr>
                    </w:pPr>
                  </w:p>
                  <w:p w:rsidR="00D45624" w:rsidRDefault="00D45624" w:rsidP="00754C4A">
                    <w:pPr>
                      <w:numPr>
                        <w:ilvl w:val="1"/>
                        <w:numId w:val="1"/>
                      </w:numPr>
                      <w:tabs>
                        <w:tab w:val="left" w:pos="1692"/>
                      </w:tabs>
                      <w:rPr>
                        <w:b/>
                        <w:sz w:val="28"/>
                      </w:rPr>
                    </w:pPr>
                    <w:r>
                      <w:rPr>
                        <w:b/>
                        <w:sz w:val="28"/>
                      </w:rPr>
                      <w:t>Đặt vấn đề</w:t>
                    </w:r>
                  </w:p>
                  <w:p w:rsidR="00D45624" w:rsidRDefault="00D45624" w:rsidP="001E7131">
                    <w:pPr>
                      <w:tabs>
                        <w:tab w:val="left" w:pos="1692"/>
                      </w:tabs>
                      <w:ind w:left="1692"/>
                      <w:rPr>
                        <w:b/>
                        <w:sz w:val="28"/>
                      </w:rPr>
                    </w:pPr>
                  </w:p>
                  <w:p w:rsidR="00D45624" w:rsidRDefault="00D45624" w:rsidP="00754C4A">
                    <w:pPr>
                      <w:numPr>
                        <w:ilvl w:val="1"/>
                        <w:numId w:val="1"/>
                      </w:numPr>
                      <w:tabs>
                        <w:tab w:val="left" w:pos="1692"/>
                      </w:tabs>
                      <w:rPr>
                        <w:b/>
                        <w:sz w:val="28"/>
                      </w:rPr>
                    </w:pPr>
                    <w:r>
                      <w:rPr>
                        <w:b/>
                        <w:sz w:val="28"/>
                      </w:rPr>
                      <w:t>Giới thiệu một số Robot hút bụi hiện nay</w:t>
                    </w:r>
                  </w:p>
                  <w:p w:rsidR="00D45624" w:rsidRDefault="00D45624" w:rsidP="001E7131">
                    <w:pPr>
                      <w:spacing w:before="10"/>
                      <w:rPr>
                        <w:b/>
                        <w:sz w:val="27"/>
                      </w:rPr>
                    </w:pPr>
                  </w:p>
                  <w:p w:rsidR="00D45624" w:rsidRPr="00214762" w:rsidRDefault="00D45624"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D45624" w:rsidRDefault="00D45624" w:rsidP="001E7131">
                    <w:pPr>
                      <w:spacing w:before="6"/>
                      <w:rPr>
                        <w:b/>
                        <w:sz w:val="28"/>
                      </w:rPr>
                    </w:pPr>
                  </w:p>
                  <w:p w:rsidR="00D45624" w:rsidRDefault="00D45624"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D45624" w:rsidRDefault="00D45624"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5"/>
          <w:pgSz w:w="12240" w:h="15840"/>
          <w:pgMar w:top="1500" w:right="1140" w:bottom="1340" w:left="1340" w:header="0" w:footer="1146" w:gutter="0"/>
          <w:pgNumType w:start="1"/>
          <w:cols w:space="720"/>
        </w:sectPr>
      </w:pPr>
    </w:p>
    <w:p w:rsidR="001E7131" w:rsidRPr="00363E69" w:rsidRDefault="001E7131" w:rsidP="00363E69">
      <w:pPr>
        <w:pStyle w:val="Heading3"/>
        <w:numPr>
          <w:ilvl w:val="0"/>
          <w:numId w:val="17"/>
        </w:numPr>
        <w:tabs>
          <w:tab w:val="left" w:pos="1710"/>
        </w:tabs>
        <w:spacing w:line="360" w:lineRule="auto"/>
        <w:ind w:left="1350" w:hanging="270"/>
        <w:jc w:val="both"/>
        <w:rPr>
          <w:i w:val="0"/>
          <w:sz w:val="26"/>
          <w:szCs w:val="26"/>
          <w:shd w:val="clear" w:color="auto" w:fill="FFFFFF"/>
        </w:rPr>
      </w:pPr>
      <w:bookmarkStart w:id="368" w:name="_Toc4522750"/>
      <w:bookmarkStart w:id="369" w:name="_Toc4523581"/>
      <w:bookmarkStart w:id="370" w:name="_Toc4789959"/>
      <w:bookmarkStart w:id="371" w:name="_Toc4968882"/>
      <w:bookmarkStart w:id="372" w:name="_Toc4969166"/>
      <w:bookmarkStart w:id="373" w:name="_Toc4970196"/>
      <w:bookmarkStart w:id="374" w:name="_Toc4971009"/>
      <w:bookmarkStart w:id="375" w:name="_Toc4971152"/>
      <w:bookmarkStart w:id="376" w:name="_Toc4971216"/>
      <w:bookmarkStart w:id="377" w:name="_Toc4971340"/>
      <w:bookmarkStart w:id="378" w:name="_Toc4971522"/>
      <w:bookmarkStart w:id="379" w:name="_Toc4971684"/>
      <w:bookmarkStart w:id="380" w:name="_Toc4971820"/>
      <w:bookmarkStart w:id="381" w:name="_Toc4971930"/>
      <w:bookmarkStart w:id="382" w:name="_Toc4972066"/>
      <w:bookmarkStart w:id="383" w:name="_Toc5140805"/>
      <w:r w:rsidRPr="00042681">
        <w:rPr>
          <w:i w:val="0"/>
          <w:sz w:val="26"/>
          <w:szCs w:val="26"/>
          <w:shd w:val="clear" w:color="auto" w:fill="FFFFFF"/>
        </w:rPr>
        <w:lastRenderedPageBreak/>
        <w:t>Đặt vấn đề</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rsidR="001E7131" w:rsidRPr="00F20427" w:rsidRDefault="001E7131" w:rsidP="00A902CF">
      <w:pPr>
        <w:pStyle w:val="BodyText"/>
        <w:spacing w:before="240" w:after="120" w:line="360" w:lineRule="auto"/>
        <w:ind w:left="630" w:firstLine="720"/>
        <w:jc w:val="both"/>
        <w:rPr>
          <w:shd w:val="clear" w:color="auto" w:fill="FFFFFF"/>
        </w:rPr>
      </w:pPr>
      <w:r w:rsidRPr="00F20427">
        <w:rPr>
          <w:shd w:val="clear" w:color="auto" w:fill="FFFFFF"/>
        </w:rPr>
        <w:t>Trong cuộc sống hiện đại ngày nay, khái niệm robot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từ xa với mức độ “tri thức” ngày càng  phong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A902CF">
      <w:pPr>
        <w:pStyle w:val="BodyText"/>
        <w:spacing w:before="240" w:after="120" w:line="360" w:lineRule="auto"/>
        <w:ind w:left="630" w:firstLine="720"/>
        <w:jc w:val="both"/>
        <w:rPr>
          <w:shd w:val="clear" w:color="auto" w:fill="FFFFFF"/>
        </w:rPr>
      </w:pPr>
      <w:r w:rsidRPr="00F20427">
        <w:rPr>
          <w:shd w:val="clear" w:color="auto" w:fill="FFFFFF"/>
        </w:rPr>
        <w:tab/>
        <w:t>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A902CF">
      <w:pPr>
        <w:pStyle w:val="BodyText"/>
        <w:spacing w:before="240" w:after="120" w:line="360" w:lineRule="auto"/>
        <w:ind w:left="630"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363E69" w:rsidRPr="00F20427" w:rsidRDefault="001E7131" w:rsidP="00A902CF">
      <w:pPr>
        <w:pStyle w:val="BodyText"/>
        <w:spacing w:before="240" w:after="120" w:line="360" w:lineRule="auto"/>
        <w:ind w:left="630"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384" w:name="_bookmark2"/>
      <w:bookmarkEnd w:id="384"/>
    </w:p>
    <w:p w:rsidR="001E7131" w:rsidRPr="009E59FE" w:rsidRDefault="001E7131" w:rsidP="00363E69">
      <w:pPr>
        <w:pStyle w:val="Heading3"/>
        <w:numPr>
          <w:ilvl w:val="0"/>
          <w:numId w:val="17"/>
        </w:numPr>
        <w:tabs>
          <w:tab w:val="left" w:pos="1710"/>
        </w:tabs>
        <w:spacing w:before="240" w:after="120" w:line="360" w:lineRule="auto"/>
        <w:ind w:left="1354" w:hanging="274"/>
        <w:jc w:val="both"/>
        <w:rPr>
          <w:i w:val="0"/>
          <w:sz w:val="26"/>
          <w:szCs w:val="26"/>
          <w:shd w:val="clear" w:color="auto" w:fill="FFFFFF"/>
        </w:rPr>
      </w:pPr>
      <w:bookmarkStart w:id="385" w:name="_Toc4522751"/>
      <w:bookmarkStart w:id="386" w:name="_Toc4523582"/>
      <w:bookmarkStart w:id="387" w:name="_Toc4789960"/>
      <w:bookmarkStart w:id="388" w:name="_Toc4968883"/>
      <w:bookmarkStart w:id="389" w:name="_Toc4969167"/>
      <w:bookmarkStart w:id="390" w:name="_Toc4970197"/>
      <w:bookmarkStart w:id="391" w:name="_Toc4971010"/>
      <w:bookmarkStart w:id="392" w:name="_Toc4971153"/>
      <w:bookmarkStart w:id="393" w:name="_Toc4971217"/>
      <w:bookmarkStart w:id="394" w:name="_Toc4971341"/>
      <w:bookmarkStart w:id="395" w:name="_Toc4971523"/>
      <w:bookmarkStart w:id="396" w:name="_Toc4971685"/>
      <w:bookmarkStart w:id="397" w:name="_Toc4971821"/>
      <w:bookmarkStart w:id="398" w:name="_Toc4971931"/>
      <w:bookmarkStart w:id="399" w:name="_Toc4972067"/>
      <w:bookmarkStart w:id="400" w:name="_Toc5140806"/>
      <w:r w:rsidRPr="009E59FE">
        <w:rPr>
          <w:i w:val="0"/>
          <w:sz w:val="26"/>
          <w:szCs w:val="26"/>
          <w:shd w:val="clear" w:color="auto" w:fill="FFFFFF"/>
        </w:rPr>
        <w:lastRenderedPageBreak/>
        <w:t>Giới thiệu một số robot hút bụi ngày nay</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rsidR="00E31B21" w:rsidRDefault="00A902CF" w:rsidP="00E31B21">
      <w:pPr>
        <w:pStyle w:val="BodyText"/>
        <w:spacing w:before="240" w:after="120" w:line="360" w:lineRule="auto"/>
        <w:ind w:left="630" w:firstLine="720"/>
        <w:jc w:val="both"/>
        <w:rPr>
          <w:shd w:val="clear" w:color="auto" w:fill="FFFFFF"/>
        </w:rPr>
      </w:pPr>
      <w:hyperlink r:id="rId16" w:tgtFrame="_blank" w:tooltip="Robot hút bụi thông minh" w:history="1">
        <w:r w:rsidRPr="00A902CF">
          <w:rPr>
            <w:shd w:val="clear" w:color="auto" w:fill="FFFFFF"/>
          </w:rPr>
          <w:t>Robot hút bụi thông minh</w:t>
        </w:r>
      </w:hyperlink>
      <w:r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E31B21">
      <w:pPr>
        <w:pStyle w:val="BodyText"/>
        <w:numPr>
          <w:ilvl w:val="0"/>
          <w:numId w:val="8"/>
        </w:numPr>
        <w:spacing w:before="240" w:after="120" w:line="360" w:lineRule="auto"/>
        <w:ind w:left="1890"/>
        <w:jc w:val="both"/>
        <w:rPr>
          <w:b/>
        </w:rPr>
      </w:pPr>
      <w:r w:rsidRPr="00E31B21">
        <w:rPr>
          <w:b/>
          <w:bCs/>
        </w:rPr>
        <w:t>Dòng sản phẩm Botvac của Neato</w:t>
      </w:r>
    </w:p>
    <w:p w:rsidR="001E7131" w:rsidRDefault="00E31B21" w:rsidP="00E31B21">
      <w:pPr>
        <w:pStyle w:val="Heading2"/>
        <w:spacing w:line="360" w:lineRule="auto"/>
        <w:ind w:left="734"/>
        <w:jc w:val="center"/>
        <w:rPr>
          <w:sz w:val="22"/>
          <w:szCs w:val="22"/>
        </w:rPr>
      </w:pPr>
      <w:r>
        <w:rPr>
          <w:noProof/>
        </w:rPr>
        <w:drawing>
          <wp:inline distT="0" distB="0" distL="0" distR="0">
            <wp:extent cx="6096000" cy="422910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17">
                      <a:extLst>
                        <a:ext uri="{28A0092B-C50C-407E-A947-70E740481C1C}">
                          <a14:useLocalDpi xmlns:a14="http://schemas.microsoft.com/office/drawing/2010/main" val="0"/>
                        </a:ext>
                      </a:extLst>
                    </a:blip>
                    <a:srcRect b="7500"/>
                    <a:stretch/>
                  </pic:blipFill>
                  <pic:spPr bwMode="auto">
                    <a:xfrm>
                      <a:off x="0" y="0"/>
                      <a:ext cx="6096000" cy="4229100"/>
                    </a:xfrm>
                    <a:prstGeom prst="rect">
                      <a:avLst/>
                    </a:prstGeom>
                    <a:noFill/>
                    <a:ln>
                      <a:noFill/>
                    </a:ln>
                    <a:extLst>
                      <a:ext uri="{53640926-AAD7-44D8-BBD7-CCE9431645EC}">
                        <a14:shadowObscured xmlns:a14="http://schemas.microsoft.com/office/drawing/2010/main"/>
                      </a:ext>
                    </a:extLst>
                  </pic:spPr>
                </pic:pic>
              </a:graphicData>
            </a:graphic>
          </wp:inline>
        </w:drawing>
      </w:r>
    </w:p>
    <w:p w:rsidR="00E31B21" w:rsidRDefault="00E31B21" w:rsidP="00E31B21">
      <w:pPr>
        <w:pStyle w:val="Heading2"/>
        <w:spacing w:line="360" w:lineRule="auto"/>
        <w:ind w:left="0"/>
        <w:jc w:val="center"/>
        <w:rPr>
          <w:sz w:val="22"/>
          <w:szCs w:val="22"/>
        </w:rPr>
      </w:pP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1574CE">
      <w:pPr>
        <w:pStyle w:val="BodyText"/>
        <w:spacing w:before="240" w:after="120" w:line="360" w:lineRule="auto"/>
        <w:ind w:left="630" w:firstLine="720"/>
        <w:jc w:val="both"/>
        <w:rPr>
          <w:color w:val="222222"/>
          <w:shd w:val="clear" w:color="auto" w:fill="FFFFFF"/>
        </w:rPr>
      </w:pPr>
      <w:r>
        <w:rPr>
          <w:color w:val="222222"/>
          <w:shd w:val="clear" w:color="auto" w:fill="FFFFFF"/>
        </w:rPr>
        <w:t>Neato – thương hiệu đến từ Mỹ - là một trong những nhà sản xuất có tên tuổi nhất trên thị trường robot hút bụi thông minh hiện nay.</w:t>
      </w:r>
      <w:r>
        <w:rPr>
          <w:color w:val="222222"/>
          <w:shd w:val="clear" w:color="auto" w:fill="FFFFFF"/>
        </w:rPr>
        <w:t xml:space="preserve"> Robot hút bụi của Neato có </w:t>
      </w:r>
      <w:r>
        <w:rPr>
          <w:color w:val="222222"/>
          <w:shd w:val="clear" w:color="auto" w:fill="FFFFFF"/>
        </w:rPr>
        <w:lastRenderedPageBreak/>
        <w:t xml:space="preserve">nhiều sản phẩm thuộc dòng  Botvac như </w:t>
      </w:r>
      <w:r>
        <w:rPr>
          <w:color w:val="222222"/>
          <w:shd w:val="clear" w:color="auto" w:fill="FFFFFF"/>
        </w:rPr>
        <w:t>Botvac Connected, Botvac D5 Connected, Botvac D3 Connected và Botvac D85</w:t>
      </w:r>
      <w:r w:rsidR="001574CE">
        <w:rPr>
          <w:color w:val="222222"/>
          <w:shd w:val="clear" w:color="auto" w:fill="FFFFFF"/>
        </w:rPr>
        <w:t>,..</w:t>
      </w:r>
      <w:r>
        <w:rPr>
          <w:color w:val="222222"/>
          <w:shd w:val="clear" w:color="auto" w:fill="FFFFFF"/>
        </w:rPr>
        <w:t xml:space="preserve">. Trong đó sản phẩm cao cấp nhất là </w:t>
      </w:r>
      <w:r w:rsidR="001574CE">
        <w:rPr>
          <w:color w:val="222222"/>
          <w:shd w:val="clear" w:color="auto" w:fill="FFFFFF"/>
        </w:rPr>
        <w:t>phải kể đến là dòng</w:t>
      </w:r>
      <w:r>
        <w:rPr>
          <w:color w:val="222222"/>
          <w:shd w:val="clear" w:color="auto" w:fill="FFFFFF"/>
        </w:rPr>
        <w:t xml:space="preserve"> Botvac Connected với rất nhiều tính năng thông minh mang lại sự ưu Việt khi sử dụng.</w:t>
      </w:r>
      <w:r w:rsidR="001574CE">
        <w:rPr>
          <w:color w:val="222222"/>
          <w:shd w:val="clear" w:color="auto" w:fill="FFFFFF"/>
        </w:rPr>
        <w:t xml:space="preserve"> </w:t>
      </w:r>
      <w:r w:rsidR="001574CE">
        <w:rPr>
          <w:color w:val="222222"/>
          <w:shd w:val="clear" w:color="auto" w:fill="FFFFFF"/>
        </w:rPr>
        <w:t>Nó đã dành được rất nhiều các giải thưởng danh giá khi được giới thiệu. Điển hình như giải Robot hút bụi thông minh tốt nhất năm 2016 do CNET bình chọn.</w:t>
      </w:r>
    </w:p>
    <w:p w:rsidR="00E31B21" w:rsidRDefault="001574CE" w:rsidP="001574CE">
      <w:pPr>
        <w:pStyle w:val="BodyText"/>
        <w:spacing w:before="240" w:after="120" w:line="360" w:lineRule="auto"/>
        <w:ind w:left="630"/>
        <w:jc w:val="center"/>
        <w:rPr>
          <w:color w:val="222222"/>
          <w:shd w:val="clear" w:color="auto" w:fill="FFFFFF"/>
        </w:rPr>
      </w:pPr>
      <w:r>
        <w:rPr>
          <w:noProof/>
        </w:rPr>
        <w:drawing>
          <wp:inline distT="0" distB="0" distL="0" distR="0">
            <wp:extent cx="4200525" cy="282892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18">
                      <a:extLst>
                        <a:ext uri="{28A0092B-C50C-407E-A947-70E740481C1C}">
                          <a14:useLocalDpi xmlns:a14="http://schemas.microsoft.com/office/drawing/2010/main" val="0"/>
                        </a:ext>
                      </a:extLst>
                    </a:blip>
                    <a:srcRect t="13379" b="19274"/>
                    <a:stretch/>
                  </pic:blipFill>
                  <pic:spPr bwMode="auto">
                    <a:xfrm>
                      <a:off x="0" y="0"/>
                      <a:ext cx="4198374" cy="2827477"/>
                    </a:xfrm>
                    <a:prstGeom prst="rect">
                      <a:avLst/>
                    </a:prstGeom>
                    <a:noFill/>
                    <a:ln>
                      <a:noFill/>
                    </a:ln>
                    <a:extLst>
                      <a:ext uri="{53640926-AAD7-44D8-BBD7-CCE9431645EC}">
                        <a14:shadowObscured xmlns:a14="http://schemas.microsoft.com/office/drawing/2010/main"/>
                      </a:ext>
                    </a:extLst>
                  </pic:spPr>
                </pic:pic>
              </a:graphicData>
            </a:graphic>
          </wp:inline>
        </w:drawing>
      </w:r>
    </w:p>
    <w:p w:rsidR="001574CE" w:rsidRDefault="001574CE" w:rsidP="001574CE">
      <w:pPr>
        <w:pStyle w:val="BodyText"/>
        <w:spacing w:before="240" w:after="120" w:line="360" w:lineRule="auto"/>
        <w:ind w:left="630" w:firstLine="720"/>
        <w:jc w:val="center"/>
        <w:rPr>
          <w:color w:val="222222"/>
          <w:shd w:val="clear" w:color="auto" w:fill="FFFFFF"/>
        </w:rPr>
      </w:pP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E31B21">
      <w:pPr>
        <w:pStyle w:val="BodyText"/>
        <w:spacing w:before="24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r w:rsidR="005D7198">
        <w:rPr>
          <w:color w:val="222222"/>
          <w:shd w:val="clear" w:color="auto" w:fill="FFFFFF"/>
        </w:rPr>
        <w:t xml:space="preserve">Tuy nhiên, </w:t>
      </w:r>
      <w:r w:rsidR="005D7198">
        <w:rPr>
          <w:color w:val="222222"/>
          <w:shd w:val="clear" w:color="auto" w:fill="FFFFFF"/>
        </w:rPr>
        <w:t xml:space="preserve">nó vẫn không thể xóa bỏ hoàn toàn cấu trúc dạng tròn của các loại robot hút bụi truyền thống. </w:t>
      </w:r>
      <w:r>
        <w:rPr>
          <w:color w:val="222222"/>
          <w:shd w:val="clear" w:color="auto" w:fill="FFFFFF"/>
        </w:rPr>
        <w:t xml:space="preserve">Thiết kế hình chữ D cũng mang lại sự vượt trội về chổi </w:t>
      </w:r>
      <w:r>
        <w:rPr>
          <w:color w:val="222222"/>
          <w:shd w:val="clear" w:color="auto" w:fill="FFFFFF"/>
        </w:rPr>
        <w:t xml:space="preserve">quét </w:t>
      </w:r>
      <w:r>
        <w:rPr>
          <w:color w:val="222222"/>
          <w:shd w:val="clear" w:color="auto" w:fill="FFFFFF"/>
        </w:rPr>
        <w:t xml:space="preserve">chính và hộp chứa bụi. </w:t>
      </w:r>
      <w:r>
        <w:rPr>
          <w:color w:val="222222"/>
          <w:shd w:val="clear" w:color="auto" w:fill="FFFFFF"/>
        </w:rPr>
        <w:t>C</w:t>
      </w:r>
      <w:r>
        <w:rPr>
          <w:color w:val="222222"/>
          <w:shd w:val="clear" w:color="auto" w:fill="FFFFFF"/>
        </w:rPr>
        <w:t xml:space="preserve">hổi </w:t>
      </w:r>
      <w:r>
        <w:rPr>
          <w:color w:val="222222"/>
          <w:shd w:val="clear" w:color="auto" w:fill="FFFFFF"/>
        </w:rPr>
        <w:t xml:space="preserve">quét </w:t>
      </w:r>
      <w:r>
        <w:rPr>
          <w:color w:val="222222"/>
          <w:shd w:val="clear" w:color="auto" w:fill="FFFFFF"/>
        </w:rPr>
        <w:t>chính và hộp chứa bụi của Botvac Connected nói riêng và các sản phẩm Botvac nói chung có kích thước lớn gần gấp đôi so với</w:t>
      </w:r>
      <w:r>
        <w:rPr>
          <w:color w:val="222222"/>
          <w:shd w:val="clear" w:color="auto" w:fill="FFFFFF"/>
        </w:rPr>
        <w:t xml:space="preserve"> các sản phẩm thông thường. Nhờ</w:t>
      </w:r>
      <w:r>
        <w:rPr>
          <w:color w:val="222222"/>
          <w:shd w:val="clear" w:color="auto" w:fill="FFFFFF"/>
        </w:rPr>
        <w:t xml:space="preserve"> chổi </w:t>
      </w:r>
      <w:r>
        <w:rPr>
          <w:color w:val="222222"/>
          <w:shd w:val="clear" w:color="auto" w:fill="FFFFFF"/>
        </w:rPr>
        <w:t xml:space="preserve">quét </w:t>
      </w:r>
      <w:r>
        <w:rPr>
          <w:color w:val="222222"/>
          <w:shd w:val="clear" w:color="auto" w:fill="FFFFFF"/>
        </w:rPr>
        <w:t>lớn hơn này, sản phẩm có thể làm sạch nhanh hơn và diện tích làm sạch cũng lớn hơn.</w:t>
      </w:r>
      <w:r w:rsidR="005D7198">
        <w:rPr>
          <w:color w:val="222222"/>
          <w:shd w:val="clear" w:color="auto" w:fill="FFFFFF"/>
        </w:rPr>
        <w:t xml:space="preserve"> </w:t>
      </w: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1574CE" w:rsidRDefault="001574CE" w:rsidP="00E31B21">
      <w:pPr>
        <w:pStyle w:val="BodyText"/>
        <w:spacing w:before="240" w:after="120" w:line="360" w:lineRule="auto"/>
        <w:ind w:left="630" w:firstLine="720"/>
        <w:jc w:val="both"/>
        <w:rPr>
          <w:color w:val="222222"/>
          <w:shd w:val="clear" w:color="auto" w:fill="FFFFFF"/>
        </w:rPr>
      </w:pPr>
      <w:r>
        <w:rPr>
          <w:color w:val="222222"/>
          <w:shd w:val="clear" w:color="auto" w:fill="FFFFFF"/>
        </w:rPr>
        <w:t xml:space="preserve">Botvac được trang bị công </w:t>
      </w:r>
      <w:r>
        <w:rPr>
          <w:color w:val="222222"/>
          <w:shd w:val="clear" w:color="auto" w:fill="FFFFFF"/>
        </w:rPr>
        <w:t>nghệ dẫn đường bằng Laser</w:t>
      </w:r>
      <w:r>
        <w:rPr>
          <w:color w:val="222222"/>
          <w:shd w:val="clear" w:color="auto" w:fill="FFFFFF"/>
        </w:rPr>
        <w:t>. Phía trên bề mặt robot có một tháp Laser được thiết kế nhô hẳn lên trên. Khi hoạt động, tháp Laser này sẽ quét toàn bộ căn phòng để tạo ra một bản đồ hoạt động. Bản đồ này sẽ bao gồm chu vi hoạt động, các vật cản có trong căn phòng, các vị trí cửa ra vào, cầu thang… Từ đó sản phẩm sẽ tiến hành dọn dẹp căn phòng theo bản đồ làm việc mà tháp laser thu được.</w:t>
      </w: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E31B21">
      <w:pPr>
        <w:pStyle w:val="BodyText"/>
        <w:spacing w:before="240" w:after="120" w:line="360" w:lineRule="auto"/>
        <w:ind w:left="630" w:firstLine="720"/>
        <w:jc w:val="both"/>
        <w:rPr>
          <w:color w:val="222222"/>
          <w:shd w:val="clear" w:color="auto" w:fill="FFFFFF"/>
        </w:rPr>
      </w:pPr>
      <w:r>
        <w:rPr>
          <w:color w:val="222222"/>
          <w:shd w:val="clear" w:color="auto" w:fill="FFFFFF"/>
        </w:rPr>
        <w:t>Một ưu điểm lớn nữa là robot sẽ tự động quay trở lại ổ sạc sau khi hoàn thành công việc của mình chứ không chạy lòng vòng cho đến khi hết pin như một số loại khác. Sở dĩ có được điều này là bởi hệ thống điều hướng của tháp laser giúp thiết lập lộ trình cho robot hoạt động.</w:t>
      </w: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E31B21">
      <w:pPr>
        <w:pStyle w:val="BodyText"/>
        <w:spacing w:before="24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w:t>
      </w:r>
      <w:r>
        <w:rPr>
          <w:color w:val="222222"/>
          <w:shd w:val="clear" w:color="auto" w:fill="FFFFFF"/>
        </w:rPr>
        <w:t xml:space="preserve">. </w:t>
      </w:r>
      <w:r>
        <w:rPr>
          <w:color w:val="222222"/>
          <w:shd w:val="clear" w:color="auto" w:fill="FFFFFF"/>
        </w:rPr>
        <w:t>Công nghệ này được tối ưu thiết kế đường dẫn bụi để tạo ra dòng khí xoáy, kết hợp động cơ hút công suất lớn có lực hút mạnh mẽ, hút mọi bụi bẩn trên sàn nhà hay các khu vực thảm.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E31B21">
      <w:pPr>
        <w:pStyle w:val="BodyText"/>
        <w:spacing w:before="24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 Và bạn sẽ nhận được thông tin về căn phòng, khu vực đã được làm sạch… từ robot gửi về điện thoại.</w:t>
      </w:r>
    </w:p>
    <w:p w:rsidR="004011CE" w:rsidRPr="000B3CA3" w:rsidRDefault="004011CE" w:rsidP="004011CE">
      <w:pPr>
        <w:pStyle w:val="BodyText"/>
        <w:numPr>
          <w:ilvl w:val="0"/>
          <w:numId w:val="8"/>
        </w:numPr>
        <w:spacing w:before="240" w:after="120" w:line="360" w:lineRule="auto"/>
        <w:ind w:left="1890"/>
        <w:jc w:val="both"/>
        <w:rPr>
          <w:b/>
          <w:bCs/>
        </w:rPr>
      </w:pPr>
      <w:r w:rsidRPr="001574CE">
        <w:rPr>
          <w:b/>
        </w:rPr>
        <w:t>Dòng sản phẩm Deebot của Ecovacs</w:t>
      </w:r>
    </w:p>
    <w:p w:rsidR="004011CE" w:rsidRPr="001574CE" w:rsidRDefault="004011CE" w:rsidP="004011CE">
      <w:pPr>
        <w:pStyle w:val="BodyText"/>
        <w:spacing w:before="240" w:after="120" w:line="360" w:lineRule="auto"/>
        <w:ind w:left="630"/>
        <w:jc w:val="center"/>
        <w:rPr>
          <w:b/>
          <w:bCs/>
        </w:rPr>
      </w:pPr>
      <w:r>
        <w:rPr>
          <w:noProof/>
        </w:rPr>
        <w:lastRenderedPageBreak/>
        <w:drawing>
          <wp:inline distT="0" distB="0" distL="0" distR="0" wp14:anchorId="0D6C65F0" wp14:editId="128F6AF4">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4011CE" w:rsidRPr="000B3CA3"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4011CE">
      <w:pPr>
        <w:pStyle w:val="BodyText"/>
        <w:spacing w:before="24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Trên các dòng sản phẩm này, người dùng còn được cung cấp thêm tính năng lau nhà tự động. Như vậy là sau khi hút sạch bụi của căn phòng thì robot sẽ tiến hành lau nhà luôn, căn phòng của bạn sẽ luôn sạch bong sáng bóng. </w:t>
      </w:r>
    </w:p>
    <w:p w:rsidR="004011CE" w:rsidRPr="001574CE"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4011CE">
      <w:pPr>
        <w:pStyle w:val="BodyText"/>
        <w:spacing w:before="240" w:after="120" w:line="360" w:lineRule="auto"/>
        <w:ind w:left="630" w:firstLine="720"/>
        <w:jc w:val="both"/>
        <w:rPr>
          <w:color w:val="222222"/>
          <w:shd w:val="clear" w:color="auto" w:fill="FFFFFF"/>
        </w:rPr>
      </w:pPr>
      <w:r>
        <w:rPr>
          <w:color w:val="222222"/>
          <w:shd w:val="clear" w:color="auto" w:fill="FFFFFF"/>
        </w:rPr>
        <w:t>Giống như phần lớn các robot hút bụi hiện nay tại Việt Nam, thì robot của Ecovacs cũng mang dạng hình tròn. Chứng tỏ đây vẫn là hình dạng thông dụng nhất trong thiết kế robot hút bụi với những đặc tính ưu việt trong thiết kế cũng như vận hành.</w:t>
      </w:r>
    </w:p>
    <w:p w:rsidR="004011CE" w:rsidRPr="000B3CA3"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Định hướng đường đi</w:t>
      </w:r>
    </w:p>
    <w:p w:rsidR="004011CE" w:rsidRDefault="004011CE" w:rsidP="004011CE">
      <w:pPr>
        <w:pStyle w:val="BodyText"/>
        <w:spacing w:before="240" w:after="120" w:line="360" w:lineRule="auto"/>
        <w:ind w:left="630" w:firstLine="720"/>
        <w:jc w:val="both"/>
        <w:rPr>
          <w:color w:val="222222"/>
          <w:shd w:val="clear" w:color="auto" w:fill="FFFFFF"/>
        </w:rPr>
      </w:pPr>
      <w:r>
        <w:rPr>
          <w:color w:val="222222"/>
          <w:shd w:val="clear" w:color="auto" w:fill="FFFFFF"/>
        </w:rPr>
        <w:lastRenderedPageBreak/>
        <w:t>Hệ thống dẫn đường của Deebot cũng sử dụng một tháp Laser điều hướng thông minh với công nghệ SmartNavi. Nhờ đó Robot có thể làm sạch căn phòng hoàn hảo, tự động dừng khi hoàn thành công việc.</w:t>
      </w:r>
    </w:p>
    <w:p w:rsidR="004011CE" w:rsidRPr="001574CE"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4011CE">
      <w:pPr>
        <w:pStyle w:val="BodyText"/>
        <w:spacing w:before="24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 Hai cây chổi quét ven có mục đích giúp robot có thể thu được nhiều bụi hơn ở các khu vực góc tường.</w:t>
      </w:r>
    </w:p>
    <w:p w:rsidR="004011CE" w:rsidRDefault="004011CE" w:rsidP="004011CE">
      <w:pPr>
        <w:pStyle w:val="BodyText"/>
        <w:spacing w:before="240" w:after="120" w:line="360" w:lineRule="auto"/>
        <w:ind w:left="630" w:firstLine="720"/>
        <w:jc w:val="both"/>
        <w:rPr>
          <w:color w:val="222222"/>
          <w:shd w:val="clear" w:color="auto" w:fill="FFFFFF"/>
        </w:rPr>
      </w:pPr>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
    <w:p w:rsidR="004011CE" w:rsidRPr="004011CE"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4011CE">
      <w:pPr>
        <w:pStyle w:val="BodyText"/>
        <w:spacing w:before="24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bookmarkStart w:id="401" w:name="_GoBack"/>
      <w:bookmarkEnd w:id="401"/>
      <w:r>
        <w:rPr>
          <w:color w:val="222222"/>
          <w:shd w:val="clear" w:color="auto" w:fill="FFFFFF"/>
        </w:rPr>
        <w:t>.</w:t>
      </w:r>
    </w:p>
    <w:p w:rsidR="00A55F2D" w:rsidRPr="009E59FE" w:rsidRDefault="001E7131" w:rsidP="00844E7F">
      <w:pPr>
        <w:pStyle w:val="Heading3"/>
        <w:numPr>
          <w:ilvl w:val="0"/>
          <w:numId w:val="17"/>
        </w:numPr>
        <w:tabs>
          <w:tab w:val="left" w:pos="1710"/>
        </w:tabs>
        <w:spacing w:before="240" w:after="120" w:line="360" w:lineRule="auto"/>
        <w:ind w:left="1354" w:hanging="274"/>
        <w:jc w:val="both"/>
        <w:rPr>
          <w:i w:val="0"/>
          <w:sz w:val="26"/>
          <w:szCs w:val="26"/>
          <w:shd w:val="clear" w:color="auto" w:fill="FFFFFF"/>
        </w:rPr>
      </w:pPr>
      <w:bookmarkStart w:id="402" w:name="_Toc4522752"/>
      <w:bookmarkStart w:id="403" w:name="_Toc4523583"/>
      <w:bookmarkStart w:id="404" w:name="_Toc4789961"/>
      <w:bookmarkStart w:id="405" w:name="_Toc4968884"/>
      <w:bookmarkStart w:id="406" w:name="_Toc4969168"/>
      <w:bookmarkStart w:id="407" w:name="_Toc4970198"/>
      <w:bookmarkStart w:id="408" w:name="_Toc4971011"/>
      <w:bookmarkStart w:id="409" w:name="_Toc4971154"/>
      <w:bookmarkStart w:id="410" w:name="_Toc4971218"/>
      <w:bookmarkStart w:id="411" w:name="_Toc4971342"/>
      <w:bookmarkStart w:id="412" w:name="_Toc4971524"/>
      <w:bookmarkStart w:id="413" w:name="_Toc4971686"/>
      <w:bookmarkStart w:id="414" w:name="_Toc4971822"/>
      <w:bookmarkStart w:id="415" w:name="_Toc4971932"/>
      <w:bookmarkStart w:id="416" w:name="_Toc4972068"/>
      <w:bookmarkStart w:id="417" w:name="_Toc5140807"/>
      <w:r w:rsidRPr="009E59FE">
        <w:rPr>
          <w:i w:val="0"/>
          <w:sz w:val="26"/>
          <w:szCs w:val="26"/>
          <w:shd w:val="clear" w:color="auto" w:fill="FFFFFF"/>
        </w:rPr>
        <w:t>Phạm vi đề tài và phương pháp thực hiện</w:t>
      </w:r>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rsidR="001E7131" w:rsidRPr="00F20427" w:rsidRDefault="001E7131" w:rsidP="00844E7F">
      <w:pPr>
        <w:pStyle w:val="BodyText"/>
        <w:numPr>
          <w:ilvl w:val="0"/>
          <w:numId w:val="8"/>
        </w:numPr>
        <w:spacing w:before="240" w:after="120" w:line="360" w:lineRule="auto"/>
        <w:jc w:val="both"/>
        <w:rPr>
          <w:b/>
          <w:i/>
        </w:rPr>
      </w:pPr>
      <w:r w:rsidRPr="00F20427">
        <w:rPr>
          <w:b/>
          <w:i/>
        </w:rPr>
        <w:t>Phạm vi đề tài:</w:t>
      </w:r>
    </w:p>
    <w:p w:rsidR="001E7131" w:rsidRPr="00F20427" w:rsidRDefault="001E7131" w:rsidP="009E59FE">
      <w:pPr>
        <w:pStyle w:val="BodyText"/>
        <w:spacing w:before="240" w:after="120" w:line="360" w:lineRule="auto"/>
        <w:ind w:left="720" w:firstLine="187"/>
        <w:jc w:val="both"/>
      </w:pPr>
      <w:r w:rsidRPr="00F20427">
        <w:t>Xây dựng mô hình robot có những tính năng cơ bản sau:</w:t>
      </w:r>
    </w:p>
    <w:p w:rsidR="001E7131" w:rsidRPr="00F20427" w:rsidRDefault="001E7131" w:rsidP="00844E7F">
      <w:pPr>
        <w:pStyle w:val="BodyText"/>
        <w:numPr>
          <w:ilvl w:val="0"/>
          <w:numId w:val="9"/>
        </w:numPr>
        <w:spacing w:before="240" w:after="120" w:line="360" w:lineRule="auto"/>
        <w:ind w:left="1440"/>
        <w:jc w:val="both"/>
      </w:pPr>
      <w:r w:rsidRPr="00F20427">
        <w:t>Robot có khả năng hút các hạt bụi li ti, những bụi bẩn có trọng lượng tương đối nhẹ để làm sạch  nền nhà với các giải thuật ZICZAC, xoắn ốc, spot,.. phù hợp với từng loại không gian.</w:t>
      </w:r>
    </w:p>
    <w:p w:rsidR="00B56EA8" w:rsidRPr="00F20427" w:rsidRDefault="001E7131" w:rsidP="00844E7F">
      <w:pPr>
        <w:pStyle w:val="BodyText"/>
        <w:numPr>
          <w:ilvl w:val="0"/>
          <w:numId w:val="9"/>
        </w:numPr>
        <w:spacing w:before="240" w:after="120" w:line="360" w:lineRule="auto"/>
        <w:ind w:left="1440"/>
        <w:jc w:val="both"/>
      </w:pPr>
      <w:r w:rsidRPr="00F20427">
        <w:t xml:space="preserve">Robot tránh chướng ngại vật trên quãng đường di chuyển, ngăn việc va đập gây hư hỏng. Ngoài ra nó cũng được trang bị cảm biến để phát hiện ‘vực sâu’ giúp cho chiếc máy không ngã cầu thang, các bậc lên xuống trong quá trình làm </w:t>
      </w:r>
      <w:r w:rsidRPr="00F20427">
        <w:lastRenderedPageBreak/>
        <w:t xml:space="preserve">việc. </w:t>
      </w:r>
    </w:p>
    <w:p w:rsidR="00A55F2D" w:rsidRPr="00F20427" w:rsidRDefault="001E7131" w:rsidP="00844E7F">
      <w:pPr>
        <w:pStyle w:val="BodyText"/>
        <w:numPr>
          <w:ilvl w:val="0"/>
          <w:numId w:val="9"/>
        </w:numPr>
        <w:spacing w:before="240" w:after="120" w:line="360" w:lineRule="auto"/>
        <w:ind w:left="1440"/>
        <w:jc w:val="both"/>
      </w:pPr>
      <w:r w:rsidRPr="00F20427">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9E59FE">
      <w:pPr>
        <w:pStyle w:val="BodyText"/>
        <w:spacing w:before="240" w:after="120" w:line="360" w:lineRule="auto"/>
        <w:ind w:left="720" w:firstLine="187"/>
        <w:jc w:val="both"/>
        <w:rPr>
          <w:sz w:val="22"/>
          <w:szCs w:val="22"/>
        </w:rPr>
      </w:pPr>
      <w:r w:rsidRPr="00F20427">
        <w:t>Với các tính năng như trên, ta có thể thấy sản phẩm  hoàn toàn có thể đảm bảo được yêu cầu tối thiểu để làm sạch  một ngôi nhà không khác những chiếc robot hiện có mặt trên thị trường. Do vậy, tính khả thi của đề tài này sẽ rất là cao, và nhóm chúng em mong muốn sản phẩm sẽ dần hoàn thiện hơn và sớm đi vào thực tế.</w:t>
      </w:r>
      <w:bookmarkStart w:id="418" w:name="_bookmark3"/>
      <w:bookmarkEnd w:id="418"/>
    </w:p>
    <w:p w:rsidR="00A55F2D" w:rsidRPr="00F20427" w:rsidRDefault="001E7131" w:rsidP="00844E7F">
      <w:pPr>
        <w:pStyle w:val="BodyText"/>
        <w:numPr>
          <w:ilvl w:val="0"/>
          <w:numId w:val="8"/>
        </w:numPr>
        <w:spacing w:before="240" w:after="120" w:line="360" w:lineRule="auto"/>
        <w:jc w:val="both"/>
        <w:rPr>
          <w:b/>
          <w:i/>
        </w:rPr>
      </w:pPr>
      <w:r w:rsidRPr="00F20427">
        <w:rPr>
          <w:b/>
          <w:i/>
        </w:rPr>
        <w:t>Phương pháp thực</w:t>
      </w:r>
      <w:r w:rsidRPr="00F20427">
        <w:rPr>
          <w:b/>
          <w:i/>
          <w:spacing w:val="-1"/>
        </w:rPr>
        <w:t xml:space="preserve"> </w:t>
      </w:r>
      <w:r w:rsidRPr="00F20427">
        <w:rPr>
          <w:b/>
          <w:i/>
        </w:rPr>
        <w:t>hiện:</w:t>
      </w:r>
    </w:p>
    <w:p w:rsidR="00385159" w:rsidRPr="00F20427" w:rsidRDefault="001E7131" w:rsidP="009E59FE">
      <w:pPr>
        <w:pStyle w:val="BodyText"/>
        <w:spacing w:before="240" w:after="120" w:line="360" w:lineRule="auto"/>
        <w:ind w:left="720" w:firstLine="187"/>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Tất cả các cảm biến này sẽ gửi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p>
    <w:p w:rsidR="00042681" w:rsidRPr="00DE1371" w:rsidRDefault="001E7131" w:rsidP="009E59FE">
      <w:pPr>
        <w:pStyle w:val="BodyText"/>
        <w:spacing w:before="240" w:after="120" w:line="360" w:lineRule="auto"/>
        <w:ind w:left="720" w:firstLine="187"/>
        <w:jc w:val="both"/>
      </w:pPr>
      <w:r w:rsidRPr="00DE1371">
        <w:t xml:space="preserve">Cảm biến từ trường dùng để định hướng cho robot,  xác định hướng đi chính xác và thông minh nhất. Encoder dùng để phát hiện robot dừng do bị trượt bánh hoặc bị mắc do các vật cản. </w:t>
      </w:r>
      <w:bookmarkStart w:id="419" w:name="_bookmark1"/>
      <w:bookmarkStart w:id="420" w:name="_bookmark4"/>
      <w:bookmarkEnd w:id="419"/>
      <w:bookmarkEnd w:id="420"/>
    </w:p>
    <w:p w:rsidR="00042681" w:rsidRPr="009E59FE" w:rsidRDefault="00042681" w:rsidP="00844E7F">
      <w:pPr>
        <w:pStyle w:val="Heading3"/>
        <w:numPr>
          <w:ilvl w:val="0"/>
          <w:numId w:val="17"/>
        </w:numPr>
        <w:tabs>
          <w:tab w:val="left" w:pos="1710"/>
        </w:tabs>
        <w:spacing w:before="240" w:after="120" w:line="360" w:lineRule="auto"/>
        <w:ind w:left="1354" w:hanging="274"/>
        <w:jc w:val="both"/>
        <w:rPr>
          <w:i w:val="0"/>
          <w:sz w:val="26"/>
          <w:szCs w:val="26"/>
          <w:shd w:val="clear" w:color="auto" w:fill="FFFFFF"/>
        </w:rPr>
      </w:pPr>
      <w:bookmarkStart w:id="421" w:name="_Toc4522753"/>
      <w:bookmarkStart w:id="422" w:name="_Toc4523584"/>
      <w:bookmarkStart w:id="423" w:name="_Toc4789962"/>
      <w:bookmarkStart w:id="424" w:name="_Toc4968885"/>
      <w:bookmarkStart w:id="425" w:name="_Toc4969169"/>
      <w:bookmarkStart w:id="426" w:name="_Toc4970199"/>
      <w:bookmarkStart w:id="427" w:name="_Toc4971012"/>
      <w:bookmarkStart w:id="428" w:name="_Toc4971155"/>
      <w:bookmarkStart w:id="429" w:name="_Toc4971219"/>
      <w:bookmarkStart w:id="430" w:name="_Toc4971343"/>
      <w:bookmarkStart w:id="431" w:name="_Toc4971525"/>
      <w:bookmarkStart w:id="432" w:name="_Toc4971687"/>
      <w:bookmarkStart w:id="433" w:name="_Toc4971823"/>
      <w:bookmarkStart w:id="434" w:name="_Toc4971933"/>
      <w:bookmarkStart w:id="435" w:name="_Toc4972069"/>
      <w:bookmarkStart w:id="436" w:name="_Toc5140808"/>
      <w:r w:rsidRPr="009E59FE">
        <w:rPr>
          <w:i w:val="0"/>
          <w:sz w:val="26"/>
          <w:szCs w:val="26"/>
          <w:shd w:val="clear" w:color="auto" w:fill="FFFFFF"/>
        </w:rPr>
        <w:t>Sơ lược nội dung luận văn</w:t>
      </w:r>
      <w:bookmarkStart w:id="437" w:name="_Toc331715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p>
    <w:p w:rsidR="00042681" w:rsidRPr="00D40DCB" w:rsidRDefault="008A4B7B" w:rsidP="009E59FE">
      <w:pPr>
        <w:spacing w:after="100" w:line="360" w:lineRule="auto"/>
        <w:ind w:left="360" w:firstLine="810"/>
        <w:jc w:val="both"/>
        <w:rPr>
          <w:sz w:val="24"/>
          <w:szCs w:val="24"/>
        </w:rPr>
      </w:pPr>
      <w:r w:rsidRPr="00D40DCB">
        <w:rPr>
          <w:sz w:val="24"/>
          <w:szCs w:val="24"/>
        </w:rPr>
        <w:t xml:space="preserve">Nội dung luận văn bao gồm 8 chương: </w:t>
      </w:r>
    </w:p>
    <w:p w:rsidR="00A13B76" w:rsidRPr="00D40DCB" w:rsidRDefault="0095025D" w:rsidP="00844E7F">
      <w:pPr>
        <w:pStyle w:val="BodyText"/>
        <w:numPr>
          <w:ilvl w:val="0"/>
          <w:numId w:val="11"/>
        </w:numPr>
        <w:spacing w:before="3" w:afterLines="600" w:after="1440" w:line="360" w:lineRule="auto"/>
        <w:ind w:left="1080"/>
        <w:contextualSpacing/>
        <w:jc w:val="both"/>
        <w:rPr>
          <w:sz w:val="24"/>
          <w:szCs w:val="24"/>
        </w:rPr>
      </w:pPr>
      <w:r w:rsidRPr="00D40DCB">
        <w:rPr>
          <w:b/>
          <w:sz w:val="24"/>
          <w:szCs w:val="24"/>
        </w:rPr>
        <w:lastRenderedPageBreak/>
        <w:t>Chương 1:</w:t>
      </w:r>
      <w:r w:rsidRPr="00D40DCB">
        <w:rPr>
          <w:sz w:val="24"/>
          <w:szCs w:val="24"/>
        </w:rPr>
        <w:t xml:space="preserve"> </w:t>
      </w:r>
      <w:r w:rsidRPr="00D40DCB">
        <w:rPr>
          <w:i/>
          <w:sz w:val="24"/>
          <w:szCs w:val="24"/>
        </w:rPr>
        <w:t>Giới thiệu tổng quan đề tài.</w:t>
      </w:r>
      <w:r w:rsidRPr="00D40DCB">
        <w:rPr>
          <w:sz w:val="24"/>
          <w:szCs w:val="24"/>
        </w:rPr>
        <w:t xml:space="preserve"> </w:t>
      </w:r>
    </w:p>
    <w:p w:rsidR="0038596E" w:rsidRPr="00D40DCB" w:rsidRDefault="0038596E" w:rsidP="009E59FE">
      <w:pPr>
        <w:pStyle w:val="BodyText"/>
        <w:spacing w:before="3" w:afterLines="600" w:after="1440" w:line="360" w:lineRule="auto"/>
        <w:ind w:left="360" w:firstLine="720"/>
        <w:contextualSpacing/>
        <w:jc w:val="both"/>
        <w:rPr>
          <w:sz w:val="24"/>
          <w:szCs w:val="24"/>
        </w:rPr>
      </w:pPr>
      <w:r w:rsidRPr="00D40DCB">
        <w:rPr>
          <w:sz w:val="24"/>
          <w:szCs w:val="24"/>
        </w:rPr>
        <w:t>Giới thiệu sơ lược về nội dung đề tài và những sản phẩm trên thị trường</w:t>
      </w:r>
      <w:r w:rsidR="00BF5FB3" w:rsidRPr="00D40DCB">
        <w:rPr>
          <w:sz w:val="24"/>
          <w:szCs w:val="24"/>
        </w:rPr>
        <w:t>.</w:t>
      </w:r>
    </w:p>
    <w:p w:rsidR="00A13B76"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2:</w:t>
      </w:r>
      <w:r w:rsidRPr="00D40DCB">
        <w:rPr>
          <w:sz w:val="24"/>
          <w:szCs w:val="24"/>
        </w:rPr>
        <w:t xml:space="preserve"> </w:t>
      </w:r>
      <w:r w:rsidRPr="00D40DCB">
        <w:rPr>
          <w:i/>
          <w:sz w:val="24"/>
          <w:szCs w:val="24"/>
        </w:rPr>
        <w:t>Tìm hiểu một số phương pháp vận hành di chuyển</w:t>
      </w:r>
    </w:p>
    <w:p w:rsidR="0095025D" w:rsidRPr="00D40DCB" w:rsidRDefault="0038596E" w:rsidP="009E59FE">
      <w:pPr>
        <w:pStyle w:val="BodyText"/>
        <w:spacing w:before="3" w:afterLines="600" w:after="1440" w:line="360" w:lineRule="auto"/>
        <w:ind w:left="720" w:firstLine="360"/>
        <w:contextualSpacing/>
        <w:jc w:val="both"/>
        <w:rPr>
          <w:i/>
          <w:sz w:val="24"/>
          <w:szCs w:val="24"/>
        </w:rPr>
      </w:pPr>
      <w:r w:rsidRPr="00D40DCB">
        <w:rPr>
          <w:sz w:val="24"/>
          <w:szCs w:val="24"/>
        </w:rPr>
        <w:t xml:space="preserve">Nội dung chính giới thiệu một số cách thức di chuyển của Robot trong quá trình vận hành để thực thi công việc làm sạch </w:t>
      </w:r>
      <w:r w:rsidR="00A13B76" w:rsidRPr="00D40DCB">
        <w:rPr>
          <w:sz w:val="24"/>
          <w:szCs w:val="24"/>
        </w:rPr>
        <w:t>trên những khoảng không gian khác nhau</w:t>
      </w:r>
      <w:r w:rsidR="00BF5FB3" w:rsidRPr="00D40DCB">
        <w:rPr>
          <w:sz w:val="24"/>
          <w:szCs w:val="24"/>
        </w:rPr>
        <w:t>.</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3:</w:t>
      </w:r>
      <w:r w:rsidRPr="00D40DCB">
        <w:rPr>
          <w:sz w:val="24"/>
          <w:szCs w:val="24"/>
        </w:rPr>
        <w:t xml:space="preserve"> </w:t>
      </w:r>
      <w:r w:rsidRPr="00D40DCB">
        <w:rPr>
          <w:i/>
          <w:sz w:val="24"/>
          <w:szCs w:val="24"/>
        </w:rPr>
        <w:t>Giới thiệu một số module sử dụng trong robot</w:t>
      </w:r>
    </w:p>
    <w:p w:rsidR="00A13B76" w:rsidRPr="00D40DCB" w:rsidRDefault="00A13B76" w:rsidP="009E59FE">
      <w:pPr>
        <w:pStyle w:val="BodyText"/>
        <w:spacing w:before="3" w:afterLines="600" w:after="1440" w:line="360" w:lineRule="auto"/>
        <w:ind w:left="720" w:firstLine="360"/>
        <w:contextualSpacing/>
        <w:jc w:val="both"/>
        <w:rPr>
          <w:sz w:val="24"/>
          <w:szCs w:val="24"/>
        </w:rPr>
      </w:pPr>
      <w:r w:rsidRPr="00D40DCB">
        <w:rPr>
          <w:sz w:val="24"/>
          <w:szCs w:val="24"/>
        </w:rPr>
        <w:t xml:space="preserve">Giới thiệu sơ lược các Module được sử dụng trong quá trình chế tạo Robot cũng như công dụng chính của chúng trong quá trình làm việc. </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4:</w:t>
      </w:r>
      <w:r w:rsidRPr="00D40DCB">
        <w:rPr>
          <w:sz w:val="24"/>
          <w:szCs w:val="24"/>
        </w:rPr>
        <w:t xml:space="preserve"> </w:t>
      </w:r>
      <w:r w:rsidRPr="00D40DCB">
        <w:rPr>
          <w:i/>
          <w:sz w:val="24"/>
          <w:szCs w:val="24"/>
        </w:rPr>
        <w:t>Thiết kế phần cơ khí</w:t>
      </w:r>
    </w:p>
    <w:p w:rsidR="00BF5FB3" w:rsidRPr="00D40DCB" w:rsidRDefault="00BF5FB3" w:rsidP="009E59FE">
      <w:pPr>
        <w:pStyle w:val="BodyText"/>
        <w:spacing w:before="3" w:afterLines="600" w:after="1440" w:line="360" w:lineRule="auto"/>
        <w:ind w:left="720" w:firstLine="360"/>
        <w:contextualSpacing/>
        <w:jc w:val="both"/>
        <w:rPr>
          <w:sz w:val="24"/>
          <w:szCs w:val="24"/>
        </w:rPr>
      </w:pPr>
      <w:r w:rsidRPr="00D40DCB">
        <w:rPr>
          <w:i/>
          <w:sz w:val="24"/>
          <w:szCs w:val="24"/>
        </w:rPr>
        <w:tab/>
      </w:r>
      <w:r w:rsidRPr="00D40DCB">
        <w:rPr>
          <w:sz w:val="24"/>
          <w:szCs w:val="24"/>
        </w:rPr>
        <w:t>Giới thiệu  phần mềm Soliwork và quá trình sử dụng để thiết kế 3D chế tạo phần cơ khí cho Robot.</w:t>
      </w:r>
    </w:p>
    <w:p w:rsidR="0095025D" w:rsidRPr="00D40DCB" w:rsidRDefault="0095025D" w:rsidP="00844E7F">
      <w:pPr>
        <w:pStyle w:val="BodyText"/>
        <w:numPr>
          <w:ilvl w:val="0"/>
          <w:numId w:val="11"/>
        </w:numPr>
        <w:spacing w:before="3" w:afterLines="600" w:after="1440" w:line="360" w:lineRule="auto"/>
        <w:ind w:left="1080"/>
        <w:contextualSpacing/>
        <w:jc w:val="both"/>
        <w:rPr>
          <w:sz w:val="24"/>
          <w:szCs w:val="24"/>
        </w:rPr>
      </w:pPr>
      <w:r w:rsidRPr="00D40DCB">
        <w:rPr>
          <w:b/>
          <w:sz w:val="24"/>
          <w:szCs w:val="24"/>
        </w:rPr>
        <w:t>Chương 5:</w:t>
      </w:r>
      <w:r w:rsidRPr="00D40DCB">
        <w:rPr>
          <w:sz w:val="24"/>
          <w:szCs w:val="24"/>
        </w:rPr>
        <w:t xml:space="preserve"> </w:t>
      </w:r>
      <w:r w:rsidRPr="00D40DCB">
        <w:rPr>
          <w:i/>
          <w:sz w:val="24"/>
          <w:szCs w:val="24"/>
        </w:rPr>
        <w:t>Lập trình robot</w:t>
      </w:r>
      <w:r w:rsidRPr="00D40DCB">
        <w:rPr>
          <w:sz w:val="24"/>
          <w:szCs w:val="24"/>
        </w:rPr>
        <w:t xml:space="preserve"> </w:t>
      </w:r>
    </w:p>
    <w:p w:rsidR="00BF5FB3" w:rsidRPr="00D40DCB" w:rsidRDefault="00BF5FB3" w:rsidP="009E59FE">
      <w:pPr>
        <w:pStyle w:val="BodyText"/>
        <w:spacing w:before="3" w:afterLines="600" w:after="1440" w:line="360" w:lineRule="auto"/>
        <w:ind w:left="720" w:firstLine="360"/>
        <w:contextualSpacing/>
        <w:jc w:val="both"/>
        <w:rPr>
          <w:sz w:val="24"/>
          <w:szCs w:val="24"/>
        </w:rPr>
      </w:pPr>
      <w:r w:rsidRPr="00D40DCB">
        <w:rPr>
          <w:sz w:val="24"/>
          <w:szCs w:val="24"/>
        </w:rPr>
        <w:tab/>
      </w:r>
      <w:r w:rsidR="00A84AE4" w:rsidRPr="00D40DCB">
        <w:rPr>
          <w:sz w:val="24"/>
          <w:szCs w:val="24"/>
        </w:rPr>
        <w:t>Tập trung</w:t>
      </w:r>
      <w:r w:rsidRPr="00D40DCB">
        <w:rPr>
          <w:sz w:val="24"/>
          <w:szCs w:val="24"/>
        </w:rPr>
        <w:t xml:space="preserve"> vào các giải thuật</w:t>
      </w:r>
      <w:r w:rsidR="00D40882" w:rsidRPr="00D40DCB">
        <w:rPr>
          <w:sz w:val="24"/>
          <w:szCs w:val="24"/>
        </w:rPr>
        <w:t>, phương pháp</w:t>
      </w:r>
      <w:r w:rsidRPr="00D40DCB">
        <w:rPr>
          <w:sz w:val="24"/>
          <w:szCs w:val="24"/>
        </w:rPr>
        <w:t xml:space="preserve"> dùng để lập trình cho Robot</w:t>
      </w:r>
      <w:r w:rsidR="00D40882" w:rsidRPr="00D40DCB">
        <w:rPr>
          <w:sz w:val="24"/>
          <w:szCs w:val="24"/>
        </w:rPr>
        <w:t xml:space="preserve"> cũng như cách kết nối chúng để tạo nên giải thuật hoàn chỉnh giúp cho sản phẩm vận hành</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6:</w:t>
      </w:r>
      <w:r w:rsidRPr="00D40DCB">
        <w:rPr>
          <w:sz w:val="24"/>
          <w:szCs w:val="24"/>
        </w:rPr>
        <w:t xml:space="preserve"> </w:t>
      </w:r>
      <w:r w:rsidRPr="00D40DCB">
        <w:rPr>
          <w:i/>
          <w:sz w:val="24"/>
          <w:szCs w:val="24"/>
        </w:rPr>
        <w:t>Thiết kế giao diện người dùng bằng C#</w:t>
      </w:r>
    </w:p>
    <w:p w:rsidR="00A62F1B" w:rsidRPr="00D40DCB" w:rsidRDefault="00A62F1B" w:rsidP="009E59FE">
      <w:pPr>
        <w:pStyle w:val="BodyText"/>
        <w:spacing w:before="3" w:afterLines="600" w:after="1440" w:line="360" w:lineRule="auto"/>
        <w:ind w:left="720" w:firstLine="360"/>
        <w:contextualSpacing/>
        <w:jc w:val="both"/>
        <w:rPr>
          <w:sz w:val="24"/>
          <w:szCs w:val="24"/>
        </w:rPr>
      </w:pPr>
      <w:r w:rsidRPr="00D40DCB">
        <w:rPr>
          <w:i/>
          <w:sz w:val="24"/>
          <w:szCs w:val="24"/>
        </w:rPr>
        <w:tab/>
      </w:r>
      <w:r w:rsidR="00D40882" w:rsidRPr="00D40DCB">
        <w:rPr>
          <w:sz w:val="24"/>
          <w:szCs w:val="24"/>
        </w:rPr>
        <w:t>Giới thiệu phần</w:t>
      </w:r>
      <w:r w:rsidR="007E1A70" w:rsidRPr="00D40DCB">
        <w:rPr>
          <w:sz w:val="24"/>
          <w:szCs w:val="24"/>
        </w:rPr>
        <w:t xml:space="preserve"> mềm Visual Studio và giao diện người</w:t>
      </w:r>
      <w:r w:rsidR="004440B4" w:rsidRPr="00D40DCB">
        <w:rPr>
          <w:sz w:val="24"/>
          <w:szCs w:val="24"/>
        </w:rPr>
        <w:t xml:space="preserve"> dùng trên thị trường hiện nay và những tính năng chính của UI</w:t>
      </w:r>
      <w:r w:rsidR="007E1A70" w:rsidRPr="00D40DCB">
        <w:rPr>
          <w:sz w:val="24"/>
          <w:szCs w:val="24"/>
        </w:rPr>
        <w:t xml:space="preserve"> </w:t>
      </w:r>
      <w:r w:rsidR="004440B4" w:rsidRPr="00D40DCB">
        <w:rPr>
          <w:sz w:val="24"/>
          <w:szCs w:val="24"/>
        </w:rPr>
        <w:t>đi kèm với sản phẩm Robot hụt bụi trong đề tài này</w:t>
      </w:r>
      <w:r w:rsidR="00D40882" w:rsidRPr="00D40DCB">
        <w:rPr>
          <w:sz w:val="24"/>
          <w:szCs w:val="24"/>
        </w:rPr>
        <w:t xml:space="preserve"> </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7:</w:t>
      </w:r>
      <w:r w:rsidRPr="00D40DCB">
        <w:rPr>
          <w:sz w:val="24"/>
          <w:szCs w:val="24"/>
        </w:rPr>
        <w:t xml:space="preserve"> </w:t>
      </w:r>
      <w:r w:rsidRPr="00D40DCB">
        <w:rPr>
          <w:i/>
          <w:sz w:val="24"/>
          <w:szCs w:val="24"/>
        </w:rPr>
        <w:t>Thực nghiệm và đánh giá kết quả</w:t>
      </w:r>
    </w:p>
    <w:p w:rsidR="004440B4" w:rsidRPr="00D40DCB" w:rsidRDefault="004440B4" w:rsidP="009E59FE">
      <w:pPr>
        <w:pStyle w:val="BodyText"/>
        <w:spacing w:before="3" w:afterLines="600" w:after="1440" w:line="360" w:lineRule="auto"/>
        <w:ind w:left="720" w:firstLine="360"/>
        <w:contextualSpacing/>
        <w:jc w:val="both"/>
        <w:rPr>
          <w:sz w:val="24"/>
          <w:szCs w:val="24"/>
        </w:rPr>
      </w:pPr>
      <w:r w:rsidRPr="00D40DCB">
        <w:rPr>
          <w:i/>
          <w:sz w:val="24"/>
          <w:szCs w:val="24"/>
        </w:rPr>
        <w:tab/>
      </w:r>
      <w:r w:rsidRPr="00D40DCB">
        <w:rPr>
          <w:sz w:val="24"/>
          <w:szCs w:val="24"/>
        </w:rPr>
        <w:t>Tiến hành sử dụng sản phẩm trên các môi trường thực tế,</w:t>
      </w:r>
      <w:r w:rsidR="007A6450" w:rsidRPr="00D40DCB">
        <w:rPr>
          <w:sz w:val="24"/>
          <w:szCs w:val="24"/>
        </w:rPr>
        <w:t xml:space="preserve"> từ đó thống kê và</w:t>
      </w:r>
      <w:r w:rsidRPr="00D40DCB">
        <w:rPr>
          <w:sz w:val="24"/>
          <w:szCs w:val="24"/>
        </w:rPr>
        <w:t xml:space="preserve"> đá</w:t>
      </w:r>
      <w:r w:rsidR="007A6450" w:rsidRPr="00D40DCB">
        <w:rPr>
          <w:sz w:val="24"/>
          <w:szCs w:val="24"/>
        </w:rPr>
        <w:t xml:space="preserve">nh giá mức độ hiệu quả cũng như mức độ hoàn thành công việc của Robot, nêu ra những </w:t>
      </w:r>
      <w:r w:rsidR="00A84AE4" w:rsidRPr="00D40DCB">
        <w:rPr>
          <w:sz w:val="24"/>
          <w:szCs w:val="24"/>
        </w:rPr>
        <w:t xml:space="preserve">ưu </w:t>
      </w:r>
      <w:r w:rsidR="007A6450" w:rsidRPr="00D40DCB">
        <w:rPr>
          <w:sz w:val="24"/>
          <w:szCs w:val="24"/>
        </w:rPr>
        <w:t>điểm</w:t>
      </w:r>
      <w:r w:rsidR="00A84AE4" w:rsidRPr="00D40DCB">
        <w:rPr>
          <w:sz w:val="24"/>
          <w:szCs w:val="24"/>
        </w:rPr>
        <w:t>, khuyết điểm cần cải thiện.</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8:</w:t>
      </w:r>
      <w:r w:rsidRPr="00D40DCB">
        <w:rPr>
          <w:sz w:val="24"/>
          <w:szCs w:val="24"/>
        </w:rPr>
        <w:t xml:space="preserve"> </w:t>
      </w:r>
      <w:r w:rsidR="004B0D57" w:rsidRPr="00D40DCB">
        <w:rPr>
          <w:i/>
          <w:sz w:val="24"/>
          <w:szCs w:val="24"/>
        </w:rPr>
        <w:t>Kết luận và h</w:t>
      </w:r>
      <w:r w:rsidRPr="00D40DCB">
        <w:rPr>
          <w:i/>
          <w:sz w:val="24"/>
          <w:szCs w:val="24"/>
        </w:rPr>
        <w:t>ướng phát triển</w:t>
      </w:r>
    </w:p>
    <w:p w:rsidR="00A84AE4" w:rsidRPr="00A84AE4" w:rsidRDefault="00A84AE4" w:rsidP="009E6ECA">
      <w:pPr>
        <w:pStyle w:val="BodyText"/>
        <w:spacing w:before="3" w:afterLines="40" w:after="96" w:line="360" w:lineRule="auto"/>
        <w:contextualSpacing/>
        <w:jc w:val="both"/>
        <w:rPr>
          <w:sz w:val="22"/>
          <w:szCs w:val="22"/>
        </w:rPr>
      </w:pPr>
      <w:r w:rsidRPr="00A84AE4">
        <w:rPr>
          <w:i/>
          <w:sz w:val="22"/>
          <w:szCs w:val="22"/>
        </w:rPr>
        <w:tab/>
        <w:t xml:space="preserve"> </w:t>
      </w:r>
    </w:p>
    <w:p w:rsidR="0095025D" w:rsidRPr="00A84AE4" w:rsidRDefault="0095025D" w:rsidP="009E6ECA">
      <w:pPr>
        <w:pStyle w:val="BodyText"/>
        <w:spacing w:before="3" w:afterLines="40" w:after="96" w:line="360" w:lineRule="auto"/>
        <w:contextualSpacing/>
        <w:jc w:val="both"/>
        <w:rPr>
          <w:sz w:val="22"/>
          <w:szCs w:val="22"/>
        </w:rPr>
      </w:pPr>
    </w:p>
    <w:p w:rsidR="00CB7807" w:rsidRDefault="0095025D" w:rsidP="00CB7807">
      <w:pPr>
        <w:pStyle w:val="BodyText"/>
        <w:spacing w:before="3" w:afterLines="40" w:after="96" w:line="360" w:lineRule="auto"/>
        <w:contextualSpacing/>
        <w:jc w:val="both"/>
        <w:rPr>
          <w:sz w:val="22"/>
          <w:szCs w:val="22"/>
        </w:rPr>
      </w:pPr>
      <w:r w:rsidRPr="00A84AE4">
        <w:rPr>
          <w:sz w:val="22"/>
          <w:szCs w:val="22"/>
        </w:rPr>
        <w:t xml:space="preserve">       </w:t>
      </w:r>
      <w:bookmarkStart w:id="438" w:name="_Toc4789963"/>
      <w:bookmarkStart w:id="439" w:name="_Toc4968886"/>
      <w:bookmarkStart w:id="440" w:name="_Toc4969170"/>
      <w:bookmarkStart w:id="441" w:name="_Toc4970200"/>
      <w:bookmarkStart w:id="442" w:name="_Toc4971013"/>
      <w:bookmarkStart w:id="443" w:name="_Toc4971156"/>
      <w:bookmarkStart w:id="444" w:name="_Toc4971220"/>
      <w:bookmarkStart w:id="445" w:name="_Toc4971344"/>
      <w:bookmarkStart w:id="446" w:name="_Toc4971526"/>
      <w:bookmarkStart w:id="447" w:name="_Toc4971688"/>
      <w:bookmarkStart w:id="448" w:name="_Toc4971824"/>
      <w:bookmarkStart w:id="449" w:name="_Toc4971934"/>
      <w:bookmarkStart w:id="450" w:name="_Toc4972070"/>
      <w:bookmarkEnd w:id="437"/>
    </w:p>
    <w:p w:rsidR="00CB7807" w:rsidRDefault="00CB7807">
      <w:r>
        <w:br w:type="page"/>
      </w:r>
    </w:p>
    <w:p w:rsidR="0063509D" w:rsidRPr="00CB7807" w:rsidRDefault="00296294" w:rsidP="00CB7807">
      <w:pPr>
        <w:pStyle w:val="Heading2"/>
        <w:spacing w:line="276" w:lineRule="auto"/>
        <w:ind w:left="0"/>
        <w:jc w:val="both"/>
        <w:rPr>
          <w:sz w:val="28"/>
          <w:szCs w:val="28"/>
        </w:rPr>
      </w:pPr>
      <w:bookmarkStart w:id="451" w:name="_Toc5140809"/>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rsidR="0063509D" w:rsidRPr="00AF3DBB" w:rsidRDefault="0063509D" w:rsidP="009E6ECA">
      <w:pPr>
        <w:pStyle w:val="BodyText"/>
        <w:spacing w:line="360" w:lineRule="auto"/>
        <w:jc w:val="both"/>
        <w:rPr>
          <w:b/>
          <w:sz w:val="22"/>
          <w:szCs w:val="22"/>
        </w:rPr>
      </w:pPr>
    </w:p>
    <w:p w:rsidR="0063509D" w:rsidRPr="00AF3DBB" w:rsidRDefault="00D45624"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44416;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D45624" w:rsidRDefault="00D45624" w:rsidP="0063509D">
                    <w:pPr>
                      <w:rPr>
                        <w:b/>
                        <w:sz w:val="30"/>
                      </w:rPr>
                    </w:pPr>
                  </w:p>
                  <w:p w:rsidR="00D45624" w:rsidRDefault="00D45624" w:rsidP="0063509D">
                    <w:pPr>
                      <w:rPr>
                        <w:b/>
                        <w:sz w:val="30"/>
                      </w:rPr>
                    </w:pPr>
                  </w:p>
                  <w:p w:rsidR="00D45624" w:rsidRDefault="00D45624" w:rsidP="0063509D">
                    <w:pPr>
                      <w:rPr>
                        <w:b/>
                        <w:sz w:val="30"/>
                      </w:rPr>
                    </w:pPr>
                  </w:p>
                  <w:p w:rsidR="00D45624" w:rsidRDefault="00D45624" w:rsidP="0063509D">
                    <w:pPr>
                      <w:rPr>
                        <w:b/>
                        <w:sz w:val="30"/>
                      </w:rPr>
                    </w:pPr>
                  </w:p>
                  <w:p w:rsidR="00D45624" w:rsidRDefault="00D45624" w:rsidP="0063509D">
                    <w:pPr>
                      <w:spacing w:before="11"/>
                      <w:rPr>
                        <w:b/>
                        <w:sz w:val="33"/>
                      </w:rPr>
                    </w:pPr>
                  </w:p>
                  <w:p w:rsidR="00D45624" w:rsidRPr="00296294" w:rsidRDefault="00D45624"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D45624" w:rsidRPr="00296294" w:rsidRDefault="00D45624"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D45624" w:rsidRPr="00296294" w:rsidRDefault="00D45624" w:rsidP="00844E7F">
                    <w:pPr>
                      <w:numPr>
                        <w:ilvl w:val="1"/>
                        <w:numId w:val="10"/>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D45624" w:rsidRDefault="00D45624"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D24CD" w:rsidRDefault="006D24CD">
      <w:pPr>
        <w:rPr>
          <w:b/>
          <w:bCs/>
          <w:sz w:val="26"/>
          <w:szCs w:val="26"/>
        </w:rPr>
      </w:pPr>
      <w:bookmarkStart w:id="452" w:name="_Toc4789964"/>
      <w:bookmarkStart w:id="453" w:name="_Toc4968887"/>
      <w:bookmarkStart w:id="454" w:name="_Toc4969171"/>
      <w:bookmarkStart w:id="455" w:name="_Toc4970201"/>
      <w:bookmarkStart w:id="456" w:name="_Toc4971014"/>
      <w:bookmarkStart w:id="457" w:name="_Toc4971157"/>
      <w:bookmarkStart w:id="458" w:name="_Toc4971221"/>
      <w:bookmarkStart w:id="459" w:name="_Toc4971345"/>
      <w:bookmarkStart w:id="460" w:name="_Toc4971527"/>
      <w:bookmarkStart w:id="461" w:name="_Toc4971689"/>
      <w:bookmarkStart w:id="462" w:name="_Toc4971825"/>
      <w:bookmarkStart w:id="463" w:name="_Toc4971935"/>
      <w:bookmarkStart w:id="464" w:name="_Toc4972071"/>
      <w:r>
        <w:rPr>
          <w:i/>
          <w:sz w:val="26"/>
          <w:szCs w:val="26"/>
        </w:rPr>
        <w:br w:type="page"/>
      </w:r>
    </w:p>
    <w:p w:rsidR="0063509D" w:rsidRDefault="0026295C" w:rsidP="00844E7F">
      <w:pPr>
        <w:pStyle w:val="Heading3"/>
        <w:numPr>
          <w:ilvl w:val="0"/>
          <w:numId w:val="18"/>
        </w:numPr>
        <w:tabs>
          <w:tab w:val="left" w:pos="1710"/>
        </w:tabs>
        <w:spacing w:line="360" w:lineRule="auto"/>
        <w:jc w:val="both"/>
        <w:rPr>
          <w:i w:val="0"/>
          <w:sz w:val="26"/>
          <w:szCs w:val="26"/>
        </w:rPr>
      </w:pPr>
      <w:bookmarkStart w:id="465" w:name="_Toc5140810"/>
      <w:r w:rsidRPr="0026295C">
        <w:rPr>
          <w:i w:val="0"/>
          <w:sz w:val="26"/>
          <w:szCs w:val="26"/>
        </w:rPr>
        <w:lastRenderedPageBreak/>
        <w:t>Phương pháp di chuyên ZigZag</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rsidR="00D02C10" w:rsidRPr="0026295C" w:rsidRDefault="00D02C10" w:rsidP="009E6ECA">
      <w:pPr>
        <w:pStyle w:val="Heading3"/>
        <w:spacing w:line="360" w:lineRule="auto"/>
        <w:ind w:left="720"/>
        <w:jc w:val="both"/>
        <w:rPr>
          <w:i w:val="0"/>
          <w:sz w:val="26"/>
          <w:szCs w:val="26"/>
        </w:rPr>
      </w:pPr>
    </w:p>
    <w:p w:rsidR="0026295C" w:rsidRDefault="0026295C" w:rsidP="00844E7F">
      <w:pPr>
        <w:pStyle w:val="Heading3"/>
        <w:numPr>
          <w:ilvl w:val="0"/>
          <w:numId w:val="18"/>
        </w:numPr>
        <w:tabs>
          <w:tab w:val="left" w:pos="1710"/>
        </w:tabs>
        <w:spacing w:line="360" w:lineRule="auto"/>
        <w:jc w:val="both"/>
        <w:rPr>
          <w:i w:val="0"/>
          <w:sz w:val="26"/>
          <w:szCs w:val="26"/>
        </w:rPr>
      </w:pPr>
      <w:bookmarkStart w:id="466" w:name="_Toc4789965"/>
      <w:bookmarkStart w:id="467" w:name="_Toc4968888"/>
      <w:bookmarkStart w:id="468" w:name="_Toc4969172"/>
      <w:bookmarkStart w:id="469" w:name="_Toc4970202"/>
      <w:bookmarkStart w:id="470" w:name="_Toc4971015"/>
      <w:bookmarkStart w:id="471" w:name="_Toc4971158"/>
      <w:bookmarkStart w:id="472" w:name="_Toc4971222"/>
      <w:bookmarkStart w:id="473" w:name="_Toc4971346"/>
      <w:bookmarkStart w:id="474" w:name="_Toc4971528"/>
      <w:bookmarkStart w:id="475" w:name="_Toc4971690"/>
      <w:bookmarkStart w:id="476" w:name="_Toc4971826"/>
      <w:bookmarkStart w:id="477" w:name="_Toc4971936"/>
      <w:bookmarkStart w:id="478" w:name="_Toc4972072"/>
      <w:bookmarkStart w:id="479" w:name="_Toc5140811"/>
      <w:r w:rsidRPr="0026295C">
        <w:rPr>
          <w:i w:val="0"/>
          <w:sz w:val="26"/>
          <w:szCs w:val="26"/>
        </w:rPr>
        <w:t>Phương pháp di chuyển xoắn ốc</w:t>
      </w:r>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rsidR="00D02C10" w:rsidRPr="0026295C" w:rsidRDefault="00D02C10" w:rsidP="009E6ECA">
      <w:pPr>
        <w:pStyle w:val="Heading3"/>
        <w:spacing w:line="360" w:lineRule="auto"/>
        <w:ind w:left="720"/>
        <w:jc w:val="both"/>
        <w:rPr>
          <w:i w:val="0"/>
          <w:sz w:val="26"/>
          <w:szCs w:val="26"/>
        </w:rPr>
      </w:pPr>
    </w:p>
    <w:p w:rsidR="0026295C" w:rsidRPr="0026295C" w:rsidRDefault="0026295C" w:rsidP="00844E7F">
      <w:pPr>
        <w:pStyle w:val="Heading3"/>
        <w:numPr>
          <w:ilvl w:val="0"/>
          <w:numId w:val="18"/>
        </w:numPr>
        <w:tabs>
          <w:tab w:val="left" w:pos="1710"/>
        </w:tabs>
        <w:spacing w:line="360" w:lineRule="auto"/>
        <w:jc w:val="both"/>
        <w:rPr>
          <w:i w:val="0"/>
          <w:sz w:val="26"/>
          <w:szCs w:val="26"/>
        </w:rPr>
      </w:pPr>
      <w:bookmarkStart w:id="480" w:name="_Toc4789966"/>
      <w:bookmarkStart w:id="481" w:name="_Toc4968889"/>
      <w:bookmarkStart w:id="482" w:name="_Toc4969173"/>
      <w:bookmarkStart w:id="483" w:name="_Toc4970203"/>
      <w:bookmarkStart w:id="484" w:name="_Toc4971016"/>
      <w:bookmarkStart w:id="485" w:name="_Toc4971159"/>
      <w:bookmarkStart w:id="486" w:name="_Toc4971223"/>
      <w:bookmarkStart w:id="487" w:name="_Toc4971347"/>
      <w:bookmarkStart w:id="488" w:name="_Toc4971529"/>
      <w:bookmarkStart w:id="489" w:name="_Toc4971691"/>
      <w:bookmarkStart w:id="490" w:name="_Toc4971827"/>
      <w:bookmarkStart w:id="491" w:name="_Toc4971937"/>
      <w:bookmarkStart w:id="492" w:name="_Toc4972073"/>
      <w:bookmarkStart w:id="493" w:name="_Toc5140812"/>
      <w:r w:rsidRPr="0026295C">
        <w:rPr>
          <w:i w:val="0"/>
          <w:sz w:val="26"/>
          <w:szCs w:val="26"/>
        </w:rPr>
        <w:t>Phương pháp di chuyển spot</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p>
    <w:p w:rsidR="00E95240" w:rsidRDefault="00E95240" w:rsidP="000E5EF9">
      <w:pPr>
        <w:pStyle w:val="BodyText"/>
        <w:spacing w:before="3" w:afterLines="40" w:after="96" w:line="360" w:lineRule="auto"/>
        <w:contextualSpacing/>
        <w:jc w:val="both"/>
      </w:pPr>
    </w:p>
    <w:p w:rsidR="00CB7807" w:rsidRDefault="00CB7807">
      <w:pPr>
        <w:rPr>
          <w:b/>
          <w:bCs/>
          <w:sz w:val="28"/>
          <w:szCs w:val="28"/>
        </w:rPr>
      </w:pPr>
      <w:bookmarkStart w:id="494" w:name="_Toc4789967"/>
      <w:bookmarkStart w:id="495" w:name="_Toc4968890"/>
      <w:bookmarkStart w:id="496" w:name="_Toc4969174"/>
      <w:bookmarkStart w:id="497" w:name="_Toc4970204"/>
      <w:bookmarkStart w:id="498" w:name="_Toc4971017"/>
      <w:bookmarkStart w:id="499" w:name="_Toc4971160"/>
      <w:bookmarkStart w:id="500" w:name="_Toc4971224"/>
      <w:bookmarkStart w:id="501" w:name="_Toc4971348"/>
      <w:bookmarkStart w:id="502" w:name="_Toc4971530"/>
      <w:bookmarkStart w:id="503" w:name="_Toc4971692"/>
      <w:bookmarkStart w:id="504" w:name="_Toc4971828"/>
      <w:bookmarkStart w:id="505" w:name="_Toc4971938"/>
      <w:bookmarkStart w:id="506" w:name="_Toc4972074"/>
      <w:r>
        <w:rPr>
          <w:sz w:val="28"/>
          <w:szCs w:val="28"/>
        </w:rPr>
        <w:br w:type="page"/>
      </w:r>
    </w:p>
    <w:p w:rsidR="00E95240" w:rsidRPr="000F3A52" w:rsidRDefault="00E95240" w:rsidP="000E5EF9">
      <w:pPr>
        <w:pStyle w:val="Heading2"/>
        <w:spacing w:line="276" w:lineRule="auto"/>
        <w:ind w:left="0"/>
        <w:jc w:val="both"/>
        <w:rPr>
          <w:sz w:val="28"/>
          <w:szCs w:val="28"/>
        </w:rPr>
      </w:pPr>
      <w:bookmarkStart w:id="507" w:name="_Toc5140813"/>
      <w:r>
        <w:rPr>
          <w:sz w:val="28"/>
          <w:szCs w:val="28"/>
        </w:rPr>
        <w:lastRenderedPageBreak/>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p>
    <w:p w:rsidR="00E95240" w:rsidRPr="00AF3DBB" w:rsidRDefault="00E95240" w:rsidP="000E5EF9">
      <w:pPr>
        <w:pStyle w:val="BodyText"/>
        <w:spacing w:line="276" w:lineRule="auto"/>
        <w:jc w:val="both"/>
        <w:rPr>
          <w:b/>
          <w:sz w:val="22"/>
          <w:szCs w:val="22"/>
        </w:rPr>
      </w:pPr>
    </w:p>
    <w:p w:rsidR="00E95240" w:rsidRPr="00AF3DBB" w:rsidRDefault="00D45624"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42368;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D45624" w:rsidRDefault="00D45624" w:rsidP="00E95240">
                    <w:pPr>
                      <w:rPr>
                        <w:b/>
                        <w:sz w:val="30"/>
                      </w:rPr>
                    </w:pPr>
                  </w:p>
                  <w:p w:rsidR="00D45624" w:rsidRDefault="00D45624" w:rsidP="00E95240">
                    <w:pPr>
                      <w:rPr>
                        <w:b/>
                        <w:sz w:val="30"/>
                      </w:rPr>
                    </w:pPr>
                  </w:p>
                  <w:p w:rsidR="00D45624" w:rsidRDefault="00D45624" w:rsidP="00E95240">
                    <w:pPr>
                      <w:rPr>
                        <w:b/>
                        <w:sz w:val="30"/>
                      </w:rPr>
                    </w:pPr>
                  </w:p>
                  <w:p w:rsidR="00D45624" w:rsidRDefault="00D45624" w:rsidP="00E95240">
                    <w:pPr>
                      <w:rPr>
                        <w:b/>
                        <w:sz w:val="30"/>
                      </w:rPr>
                    </w:pPr>
                  </w:p>
                  <w:p w:rsidR="00D45624" w:rsidRDefault="00D45624" w:rsidP="00E95240">
                    <w:pPr>
                      <w:spacing w:before="11"/>
                      <w:rPr>
                        <w:b/>
                        <w:sz w:val="33"/>
                      </w:rPr>
                    </w:pPr>
                  </w:p>
                  <w:p w:rsidR="00D45624" w:rsidRDefault="00D45624" w:rsidP="00753849">
                    <w:pPr>
                      <w:tabs>
                        <w:tab w:val="left" w:pos="1692"/>
                      </w:tabs>
                      <w:spacing w:line="360" w:lineRule="auto"/>
                      <w:ind w:left="1641"/>
                      <w:contextualSpacing/>
                      <w:rPr>
                        <w:b/>
                        <w:sz w:val="28"/>
                      </w:rPr>
                    </w:pPr>
                    <w:r>
                      <w:rPr>
                        <w:b/>
                        <w:sz w:val="28"/>
                      </w:rPr>
                      <w:t>3.1 Vi điều khiển trung tâm</w:t>
                    </w:r>
                  </w:p>
                  <w:p w:rsidR="00D45624" w:rsidRDefault="00D45624" w:rsidP="00753849">
                    <w:pPr>
                      <w:tabs>
                        <w:tab w:val="left" w:pos="1692"/>
                      </w:tabs>
                      <w:spacing w:line="360" w:lineRule="auto"/>
                      <w:ind w:left="1641"/>
                      <w:contextualSpacing/>
                      <w:rPr>
                        <w:b/>
                        <w:sz w:val="28"/>
                      </w:rPr>
                    </w:pPr>
                    <w:r>
                      <w:rPr>
                        <w:b/>
                        <w:sz w:val="28"/>
                      </w:rPr>
                      <w:t>3.2 Phát hiện vật cản, vùng chênh lệch độ cao tránh rơi rớt</w:t>
                    </w:r>
                  </w:p>
                  <w:p w:rsidR="00D45624" w:rsidRDefault="00D45624" w:rsidP="00753849">
                    <w:pPr>
                      <w:tabs>
                        <w:tab w:val="left" w:pos="1692"/>
                      </w:tabs>
                      <w:spacing w:line="360" w:lineRule="auto"/>
                      <w:ind w:left="1641"/>
                      <w:contextualSpacing/>
                      <w:rPr>
                        <w:b/>
                        <w:sz w:val="28"/>
                      </w:rPr>
                    </w:pPr>
                    <w:r>
                      <w:rPr>
                        <w:b/>
                        <w:sz w:val="28"/>
                      </w:rPr>
                      <w:t>3.3 Động cơ và module điều khiển tốc độ</w:t>
                    </w:r>
                  </w:p>
                  <w:p w:rsidR="00D45624" w:rsidRDefault="00D45624" w:rsidP="00753849">
                    <w:pPr>
                      <w:tabs>
                        <w:tab w:val="left" w:pos="1692"/>
                      </w:tabs>
                      <w:spacing w:line="360" w:lineRule="auto"/>
                      <w:ind w:left="1641"/>
                      <w:contextualSpacing/>
                      <w:rPr>
                        <w:b/>
                        <w:sz w:val="28"/>
                      </w:rPr>
                    </w:pPr>
                    <w:r>
                      <w:rPr>
                        <w:b/>
                        <w:sz w:val="28"/>
                      </w:rPr>
                      <w:t>3.4 Thời gian thực – RTC</w:t>
                    </w:r>
                  </w:p>
                  <w:p w:rsidR="00D45624" w:rsidRPr="00296294" w:rsidRDefault="00D45624"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D45624" w:rsidRDefault="00D45624"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508" w:name="_Toc4789968"/>
      <w:bookmarkStart w:id="509" w:name="_Toc4968891"/>
      <w:bookmarkStart w:id="510" w:name="_Toc4969175"/>
      <w:bookmarkStart w:id="511" w:name="_Toc4970205"/>
      <w:bookmarkStart w:id="512" w:name="_Toc4971018"/>
      <w:bookmarkStart w:id="513" w:name="_Toc4971161"/>
      <w:bookmarkStart w:id="514" w:name="_Toc4971225"/>
      <w:bookmarkStart w:id="515" w:name="_Toc4971349"/>
      <w:bookmarkStart w:id="516" w:name="_Toc4971531"/>
      <w:bookmarkStart w:id="517" w:name="_Toc4971693"/>
      <w:bookmarkStart w:id="518" w:name="_Toc4971829"/>
      <w:bookmarkStart w:id="519" w:name="_Toc4971939"/>
      <w:bookmarkStart w:id="520" w:name="_Toc4972075"/>
      <w:r>
        <w:rPr>
          <w:i/>
          <w:sz w:val="26"/>
          <w:szCs w:val="26"/>
        </w:rPr>
        <w:br w:type="page"/>
      </w:r>
    </w:p>
    <w:p w:rsidR="00D40DCB" w:rsidRPr="003E3814" w:rsidRDefault="00943792" w:rsidP="00844E7F">
      <w:pPr>
        <w:pStyle w:val="Heading3"/>
        <w:numPr>
          <w:ilvl w:val="2"/>
          <w:numId w:val="19"/>
        </w:numPr>
        <w:tabs>
          <w:tab w:val="left" w:pos="1710"/>
        </w:tabs>
        <w:spacing w:line="360" w:lineRule="auto"/>
        <w:ind w:left="1440" w:hanging="360"/>
        <w:jc w:val="both"/>
        <w:rPr>
          <w:i w:val="0"/>
          <w:sz w:val="26"/>
          <w:szCs w:val="26"/>
        </w:rPr>
      </w:pPr>
      <w:bookmarkStart w:id="521" w:name="_Toc5140814"/>
      <w:r w:rsidRPr="003E3814">
        <w:rPr>
          <w:i w:val="0"/>
          <w:sz w:val="26"/>
          <w:szCs w:val="26"/>
        </w:rPr>
        <w:lastRenderedPageBreak/>
        <w:t>Vi điều khiển trung tâm</w:t>
      </w:r>
      <w:r w:rsidR="00D40DCB" w:rsidRPr="003E3814">
        <w:rPr>
          <w:i w:val="0"/>
          <w:sz w:val="26"/>
          <w:szCs w:val="26"/>
        </w:rPr>
        <w:t xml:space="preserve"> STM32F407</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rsidR="00E53439" w:rsidRPr="00410F5F" w:rsidRDefault="00D40DCB" w:rsidP="00F7106B">
      <w:pPr>
        <w:pStyle w:val="BodyText"/>
        <w:spacing w:before="240" w:after="120" w:line="360" w:lineRule="auto"/>
        <w:ind w:left="634"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F7106B">
      <w:pPr>
        <w:pStyle w:val="BodyText"/>
        <w:spacing w:before="240" w:after="120" w:line="360" w:lineRule="auto"/>
        <w:ind w:left="634" w:firstLine="720"/>
        <w:jc w:val="both"/>
      </w:pPr>
      <w:r w:rsidRPr="00410F5F">
        <w:t>KIT STM32F4 có những đặc trưng như sau:</w:t>
      </w:r>
    </w:p>
    <w:p w:rsidR="00D40DCB" w:rsidRPr="00410F5F" w:rsidRDefault="00D40DCB" w:rsidP="00844E7F">
      <w:pPr>
        <w:pStyle w:val="BodyText"/>
        <w:numPr>
          <w:ilvl w:val="0"/>
          <w:numId w:val="13"/>
        </w:numPr>
        <w:spacing w:before="240" w:after="120" w:line="360" w:lineRule="auto"/>
        <w:ind w:left="2074"/>
      </w:pPr>
      <w:r w:rsidRPr="00410F5F">
        <w:rPr>
          <w:i/>
        </w:rPr>
        <w:t>Bộ nhớ</w:t>
      </w:r>
      <w:r w:rsidRPr="00410F5F">
        <w:t>: 1MB Flash, 192KB SRAM</w:t>
      </w:r>
    </w:p>
    <w:p w:rsidR="00D40DCB" w:rsidRPr="00410F5F" w:rsidRDefault="00D40DCB" w:rsidP="00844E7F">
      <w:pPr>
        <w:pStyle w:val="BodyText"/>
        <w:numPr>
          <w:ilvl w:val="0"/>
          <w:numId w:val="13"/>
        </w:numPr>
        <w:spacing w:before="240" w:after="120" w:line="360" w:lineRule="auto"/>
        <w:ind w:left="2074"/>
      </w:pPr>
      <w:r w:rsidRPr="00410F5F">
        <w:t>ARM 32-bit Cortex™-M4F CPU với FPU, tần số lên đến 168 MH</w:t>
      </w:r>
    </w:p>
    <w:p w:rsidR="00D40DCB" w:rsidRPr="00410F5F" w:rsidRDefault="00D40DCB" w:rsidP="00844E7F">
      <w:pPr>
        <w:pStyle w:val="BodyText"/>
        <w:numPr>
          <w:ilvl w:val="0"/>
          <w:numId w:val="13"/>
        </w:numPr>
        <w:spacing w:before="240" w:after="120" w:line="360" w:lineRule="auto"/>
        <w:ind w:left="2074"/>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844E7F">
      <w:pPr>
        <w:pStyle w:val="BodyText"/>
        <w:numPr>
          <w:ilvl w:val="0"/>
          <w:numId w:val="13"/>
        </w:numPr>
        <w:spacing w:before="240" w:after="120" w:line="360" w:lineRule="auto"/>
        <w:ind w:left="2074"/>
      </w:pPr>
      <w:r w:rsidRPr="00410F5F">
        <w:rPr>
          <w:i/>
        </w:rPr>
        <w:t>Analog</w:t>
      </w:r>
      <w:r w:rsidRPr="00410F5F">
        <w:t xml:space="preserve">: </w:t>
      </w:r>
      <w:r w:rsidR="00D40DCB" w:rsidRPr="00410F5F">
        <w:t>3 kênh ADC 12 bit</w:t>
      </w:r>
      <w:r w:rsidRPr="00410F5F">
        <w:t>, 2 kênh DAC 12 bit</w:t>
      </w:r>
    </w:p>
    <w:p w:rsidR="00D40DCB" w:rsidRPr="00410F5F" w:rsidRDefault="00D40DCB" w:rsidP="00844E7F">
      <w:pPr>
        <w:pStyle w:val="BodyText"/>
        <w:numPr>
          <w:ilvl w:val="0"/>
          <w:numId w:val="13"/>
        </w:numPr>
        <w:spacing w:before="240" w:after="120" w:line="360" w:lineRule="auto"/>
        <w:ind w:left="2074"/>
      </w:pPr>
      <w:r w:rsidRPr="00410F5F">
        <w:t>16 kênh DMA</w:t>
      </w:r>
    </w:p>
    <w:p w:rsidR="00D40DCB" w:rsidRPr="00410F5F" w:rsidRDefault="00407C7A" w:rsidP="00844E7F">
      <w:pPr>
        <w:pStyle w:val="BodyText"/>
        <w:numPr>
          <w:ilvl w:val="0"/>
          <w:numId w:val="13"/>
        </w:numPr>
        <w:spacing w:before="240" w:after="120" w:line="360" w:lineRule="auto"/>
        <w:ind w:left="2074"/>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844E7F">
      <w:pPr>
        <w:pStyle w:val="BodyText"/>
        <w:numPr>
          <w:ilvl w:val="0"/>
          <w:numId w:val="13"/>
        </w:numPr>
        <w:spacing w:before="240" w:after="120" w:line="360" w:lineRule="auto"/>
        <w:ind w:left="2074"/>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844E7F">
      <w:pPr>
        <w:pStyle w:val="BodyText"/>
        <w:numPr>
          <w:ilvl w:val="0"/>
          <w:numId w:val="13"/>
        </w:numPr>
        <w:spacing w:before="240" w:after="120" w:line="360" w:lineRule="auto"/>
        <w:ind w:left="2074"/>
      </w:pPr>
      <w:r w:rsidRPr="00410F5F">
        <w:t>Cấp nguồn 3.3V riêng</w:t>
      </w:r>
    </w:p>
    <w:p w:rsidR="00D40DCB" w:rsidRPr="00F7106B" w:rsidRDefault="00E778DB" w:rsidP="00844E7F">
      <w:pPr>
        <w:pStyle w:val="BodyText"/>
        <w:numPr>
          <w:ilvl w:val="0"/>
          <w:numId w:val="8"/>
        </w:numPr>
        <w:spacing w:before="240" w:after="120" w:line="360" w:lineRule="auto"/>
        <w:ind w:left="1166"/>
        <w:rPr>
          <w:b/>
        </w:rPr>
      </w:pPr>
      <w:r w:rsidRPr="00F7106B">
        <w:rPr>
          <w:b/>
        </w:rPr>
        <w:t>GPIO (General Purpose Input/O</w:t>
      </w:r>
      <w:r w:rsidR="00407C7A" w:rsidRPr="00F7106B">
        <w:rPr>
          <w:b/>
        </w:rPr>
        <w:t>utput)</w:t>
      </w:r>
    </w:p>
    <w:p w:rsidR="00943792" w:rsidRPr="00DE1371" w:rsidRDefault="00407C7A" w:rsidP="00F7106B">
      <w:pPr>
        <w:pStyle w:val="BodyText"/>
        <w:spacing w:before="240" w:after="120" w:line="360" w:lineRule="auto"/>
        <w:ind w:left="634" w:firstLine="720"/>
        <w:jc w:val="both"/>
      </w:pPr>
      <w:bookmarkStart w:id="522"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push-</w:t>
      </w:r>
      <w:r w:rsidR="000E5EF9" w:rsidRPr="00DE1371">
        <w:lastRenderedPageBreak/>
        <w:t>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522"/>
    </w:p>
    <w:p w:rsidR="00FB578D" w:rsidRPr="00410F5F" w:rsidRDefault="00FB578D" w:rsidP="00844E7F">
      <w:pPr>
        <w:pStyle w:val="BodyText"/>
        <w:numPr>
          <w:ilvl w:val="0"/>
          <w:numId w:val="8"/>
        </w:numPr>
        <w:spacing w:before="240" w:after="120" w:line="360" w:lineRule="auto"/>
        <w:ind w:left="1166"/>
        <w:rPr>
          <w:b/>
        </w:rPr>
      </w:pPr>
      <w:r w:rsidRPr="00410F5F">
        <w:rPr>
          <w:b/>
        </w:rPr>
        <w:t>Timer</w:t>
      </w:r>
    </w:p>
    <w:p w:rsidR="00F7106B" w:rsidRDefault="00FB578D" w:rsidP="00F7106B">
      <w:pPr>
        <w:pStyle w:val="BodyText"/>
        <w:spacing w:before="240" w:after="120" w:line="360" w:lineRule="auto"/>
        <w:ind w:left="634"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F7106B">
      <w:pPr>
        <w:pStyle w:val="BodyText"/>
        <w:spacing w:before="240" w:after="120" w:line="360" w:lineRule="auto"/>
        <w:ind w:left="634"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F7106B">
      <w:pPr>
        <w:pStyle w:val="BodyText"/>
        <w:ind w:left="634" w:firstLine="533"/>
        <w:jc w:val="both"/>
        <w:rPr>
          <w:bCs/>
        </w:rPr>
      </w:pPr>
    </w:p>
    <w:p w:rsidR="00F7106B" w:rsidRPr="00B4204C" w:rsidRDefault="00F63ADD" w:rsidP="00B4204C">
      <w:pPr>
        <w:pStyle w:val="BodyText"/>
        <w:spacing w:after="240" w:line="360" w:lineRule="auto"/>
        <w:jc w:val="center"/>
        <w:rPr>
          <w:color w:val="C00000"/>
          <w:sz w:val="28"/>
          <w:szCs w:val="28"/>
        </w:rPr>
      </w:pPr>
      <w:r w:rsidRPr="00B4204C">
        <w:rPr>
          <w:color w:val="C00000"/>
          <w:sz w:val="28"/>
          <w:szCs w:val="28"/>
        </w:rPr>
        <w:t>UEV = TIM_CLK/((PSC + 1)*(ARR + 1)*(RCR + 1))</w:t>
      </w:r>
    </w:p>
    <w:p w:rsidR="004D33CC" w:rsidRDefault="004D33CC" w:rsidP="00F7106B">
      <w:pPr>
        <w:pStyle w:val="BodyText"/>
        <w:spacing w:before="240" w:after="120" w:line="360" w:lineRule="auto"/>
        <w:ind w:left="634" w:firstLine="720"/>
        <w:jc w:val="both"/>
        <w:rPr>
          <w:bCs/>
        </w:rPr>
      </w:pPr>
      <w:r>
        <w:rPr>
          <w:bCs/>
        </w:rPr>
        <w:t>STM32F407 có tổng cộng 14 timer. Trong đó mỗi timer sẽ có chức năng và độ phân giải khác nhau. Có thể tóm tắt theo bảng sau:</w:t>
      </w:r>
    </w:p>
    <w:p w:rsidR="004D33CC" w:rsidRDefault="004D33CC" w:rsidP="004D33CC">
      <w:pPr>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4D33CC">
            <w:pPr>
              <w:jc w:val="both"/>
              <w:rPr>
                <w:b/>
                <w:bCs/>
                <w:sz w:val="26"/>
                <w:szCs w:val="26"/>
                <w:lang w:val="en-US"/>
              </w:rPr>
            </w:pPr>
            <w:r w:rsidRPr="004D33CC">
              <w:rPr>
                <w:b/>
                <w:bCs/>
                <w:sz w:val="26"/>
                <w:szCs w:val="26"/>
                <w:lang w:val="en-US"/>
              </w:rPr>
              <w:t>TIMER</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Loại</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4D33CC">
            <w:pPr>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1, TIM8</w:t>
            </w:r>
          </w:p>
        </w:tc>
        <w:tc>
          <w:tcPr>
            <w:tcW w:w="1980" w:type="dxa"/>
          </w:tcPr>
          <w:p w:rsidR="004D33CC" w:rsidRPr="004D33CC" w:rsidRDefault="004D33CC" w:rsidP="004D33CC">
            <w:pPr>
              <w:jc w:val="both"/>
              <w:rPr>
                <w:bCs/>
                <w:sz w:val="26"/>
                <w:szCs w:val="26"/>
                <w:lang w:val="en-US"/>
              </w:rPr>
            </w:pPr>
            <w:r>
              <w:rPr>
                <w:bCs/>
                <w:sz w:val="26"/>
                <w:szCs w:val="26"/>
                <w:lang w:val="en-US"/>
              </w:rPr>
              <w:t>Cao cấp</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2, TIM5</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 xml:space="preserve">32bit </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Default="004D33CC" w:rsidP="004D33CC">
            <w:pPr>
              <w:jc w:val="both"/>
              <w:rPr>
                <w:bCs/>
                <w:sz w:val="26"/>
                <w:szCs w:val="26"/>
                <w:lang w:val="en-US"/>
              </w:rPr>
            </w:pPr>
            <w:r>
              <w:rPr>
                <w:bCs/>
                <w:sz w:val="26"/>
                <w:szCs w:val="26"/>
                <w:lang w:val="en-US"/>
              </w:rPr>
              <w:t>TIM3, TIM4</w:t>
            </w:r>
          </w:p>
          <w:p w:rsidR="004D33CC" w:rsidRPr="004D33CC" w:rsidRDefault="004D33CC" w:rsidP="004D33CC">
            <w:pPr>
              <w:jc w:val="both"/>
              <w:rPr>
                <w:bCs/>
                <w:sz w:val="26"/>
                <w:szCs w:val="26"/>
                <w:lang w:val="en-US"/>
              </w:rPr>
            </w:pPr>
            <w:r>
              <w:rPr>
                <w:bCs/>
                <w:sz w:val="26"/>
                <w:szCs w:val="26"/>
                <w:lang w:val="en-US"/>
              </w:rPr>
              <w:t>TIM9 -&gt; TIM14</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6, TIM</w:t>
            </w:r>
            <w:r w:rsidR="00650393">
              <w:rPr>
                <w:bCs/>
                <w:sz w:val="26"/>
                <w:szCs w:val="26"/>
                <w:lang w:val="en-US"/>
              </w:rPr>
              <w:t>7</w:t>
            </w:r>
          </w:p>
        </w:tc>
        <w:tc>
          <w:tcPr>
            <w:tcW w:w="1980" w:type="dxa"/>
          </w:tcPr>
          <w:p w:rsidR="004D33CC" w:rsidRPr="004D33CC" w:rsidRDefault="004D33CC" w:rsidP="004D33CC">
            <w:pPr>
              <w:jc w:val="both"/>
              <w:rPr>
                <w:bCs/>
                <w:sz w:val="26"/>
                <w:szCs w:val="26"/>
                <w:lang w:val="en-US"/>
              </w:rPr>
            </w:pPr>
            <w:r>
              <w:rPr>
                <w:bCs/>
                <w:sz w:val="26"/>
                <w:szCs w:val="26"/>
                <w:lang w:val="en-US"/>
              </w:rPr>
              <w:t>Cơ bản</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bl>
    <w:p w:rsidR="00650393" w:rsidRDefault="00650393" w:rsidP="00650393">
      <w:pPr>
        <w:pStyle w:val="ListParagraph"/>
        <w:tabs>
          <w:tab w:val="left" w:pos="810"/>
        </w:tabs>
        <w:spacing w:before="240" w:after="120" w:line="360" w:lineRule="auto"/>
        <w:ind w:left="1170" w:firstLine="0"/>
        <w:jc w:val="both"/>
        <w:outlineLvl w:val="0"/>
        <w:rPr>
          <w:b/>
          <w:sz w:val="24"/>
          <w:szCs w:val="24"/>
        </w:rPr>
      </w:pPr>
    </w:p>
    <w:p w:rsidR="00F63ADD" w:rsidRPr="00410F5F" w:rsidRDefault="00650393" w:rsidP="00844E7F">
      <w:pPr>
        <w:pStyle w:val="BodyText"/>
        <w:numPr>
          <w:ilvl w:val="0"/>
          <w:numId w:val="8"/>
        </w:numPr>
        <w:spacing w:before="24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F7106B">
      <w:pPr>
        <w:pStyle w:val="BodyText"/>
        <w:spacing w:before="240" w:after="120" w:line="360" w:lineRule="auto"/>
        <w:ind w:left="634" w:firstLine="720"/>
        <w:jc w:val="both"/>
      </w:pPr>
      <w:r w:rsidRPr="00DE1371">
        <w:t>PWM (b</w:t>
      </w:r>
      <w:r w:rsidR="00650393" w:rsidRPr="00DE1371">
        <w:t>ộ điều chế xung, hay bộ“băm xung”</w:t>
      </w:r>
      <w:r w:rsidRPr="00DE1371">
        <w:t>)</w:t>
      </w:r>
      <w:r w:rsidR="00650393" w:rsidRPr="00DE1371">
        <w:t xml:space="preserve"> là bộ xử lý và điều khiển tạo ra </w:t>
      </w:r>
      <w:r w:rsidR="00650393" w:rsidRPr="00DE1371">
        <w:lastRenderedPageBreak/>
        <w:t xml:space="preserve">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đổi, và điều chỉnh dựa trên sự thay đổi của chu kỳ nhiệm vụ (duty cycle).</w:t>
      </w:r>
      <w:r w:rsidRPr="00DE1371">
        <w:t xml:space="preserve"> Trong STM32F407, PWM thuộc khối timer.</w:t>
      </w:r>
    </w:p>
    <w:p w:rsidR="00650393" w:rsidRDefault="00650393" w:rsidP="00B4204C">
      <w:pPr>
        <w:pStyle w:val="BodyText"/>
        <w:spacing w:before="240" w:after="120" w:line="360" w:lineRule="auto"/>
        <w:ind w:left="720"/>
        <w:rPr>
          <w:bCs/>
        </w:rPr>
      </w:pPr>
      <w:r>
        <w:rPr>
          <w:noProof/>
        </w:rPr>
        <w:drawing>
          <wp:inline distT="0" distB="0" distL="0" distR="0" wp14:anchorId="70228968" wp14:editId="77FE5E81">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381625" cy="2162175"/>
                    </a:xfrm>
                    <a:prstGeom prst="rect">
                      <a:avLst/>
                    </a:prstGeom>
                  </pic:spPr>
                </pic:pic>
              </a:graphicData>
            </a:graphic>
          </wp:inline>
        </w:drawing>
      </w:r>
    </w:p>
    <w:p w:rsidR="007743A5" w:rsidRDefault="007743A5" w:rsidP="007743A5">
      <w:pPr>
        <w:pStyle w:val="BodyText"/>
        <w:spacing w:before="240" w:after="120" w:line="360" w:lineRule="auto"/>
        <w:ind w:left="720"/>
        <w:jc w:val="center"/>
        <w:rPr>
          <w:bCs/>
        </w:rPr>
      </w:pPr>
    </w:p>
    <w:p w:rsidR="00410F5F" w:rsidRPr="00B4204C" w:rsidRDefault="00410F5F" w:rsidP="00B4204C">
      <w:pPr>
        <w:pStyle w:val="BodyText"/>
        <w:spacing w:before="24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F7106B">
      <w:pPr>
        <w:pStyle w:val="BodyText"/>
        <w:spacing w:before="240" w:after="120" w:line="360" w:lineRule="auto"/>
        <w:ind w:left="634" w:firstLine="720"/>
        <w:jc w:val="both"/>
        <w:rPr>
          <w:bCs/>
        </w:rPr>
      </w:pPr>
      <w:r>
        <w:rPr>
          <w:bCs/>
        </w:rPr>
        <w:t>Để</w:t>
      </w:r>
      <w:r w:rsidRPr="00410F5F">
        <w:rPr>
          <w:bCs/>
        </w:rPr>
        <w:t xml:space="preserve"> cấu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844E7F">
      <w:pPr>
        <w:pStyle w:val="BodyText"/>
        <w:numPr>
          <w:ilvl w:val="0"/>
          <w:numId w:val="13"/>
        </w:numPr>
        <w:spacing w:before="240" w:after="120" w:line="360" w:lineRule="auto"/>
        <w:ind w:left="2074"/>
      </w:pPr>
      <w:r w:rsidRPr="00F7106B">
        <w:t>Cấu hình timer cho PWM: sẽ quyết định độ rộng của 1 chu kỳ xung PWM là bao nhiêu (period)</w:t>
      </w:r>
    </w:p>
    <w:p w:rsidR="00410F5F" w:rsidRPr="00F7106B" w:rsidRDefault="00410F5F" w:rsidP="00844E7F">
      <w:pPr>
        <w:pStyle w:val="BodyText"/>
        <w:numPr>
          <w:ilvl w:val="0"/>
          <w:numId w:val="13"/>
        </w:numPr>
        <w:spacing w:before="240" w:after="120" w:line="360" w:lineRule="auto"/>
        <w:ind w:left="2074"/>
      </w:pPr>
      <w:r w:rsidRPr="00F7106B">
        <w:t>Cấu hình PWM : sẽ quyết định phần trăm của xung mức cao là bao nhiêu phần trăm (pulse width)</w:t>
      </w:r>
    </w:p>
    <w:p w:rsidR="00E778DB" w:rsidRDefault="00E778DB" w:rsidP="00844E7F">
      <w:pPr>
        <w:pStyle w:val="BodyText"/>
        <w:numPr>
          <w:ilvl w:val="0"/>
          <w:numId w:val="8"/>
        </w:numPr>
        <w:spacing w:before="240" w:after="120" w:line="360" w:lineRule="auto"/>
        <w:ind w:left="1166"/>
        <w:rPr>
          <w:b/>
        </w:rPr>
      </w:pPr>
      <w:r w:rsidRPr="00E778DB">
        <w:rPr>
          <w:b/>
        </w:rPr>
        <w:t>DMA (</w:t>
      </w:r>
      <w:r>
        <w:rPr>
          <w:b/>
        </w:rPr>
        <w:t>Direct Memory A</w:t>
      </w:r>
      <w:r w:rsidRPr="00E778DB">
        <w:rPr>
          <w:b/>
        </w:rPr>
        <w:t>ccess)</w:t>
      </w:r>
    </w:p>
    <w:p w:rsidR="00E778DB" w:rsidRDefault="00E778DB" w:rsidP="00F7106B">
      <w:pPr>
        <w:pStyle w:val="BodyText"/>
        <w:spacing w:before="240" w:after="120" w:line="360" w:lineRule="auto"/>
        <w:ind w:left="634"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 xml:space="preserve">Ở STM32F407 có 2 bộ DMA ( DMA1 và DMA2) với 8 kênh mỗi bộ (Stream 0 -&gt; Stream 7) hỗ trợ các </w:t>
      </w:r>
      <w:r w:rsidR="00274FD1">
        <w:rPr>
          <w:bCs/>
        </w:rPr>
        <w:lastRenderedPageBreak/>
        <w:t>chức năng như ADC, SPI, USART, I2C, timer,…</w:t>
      </w:r>
    </w:p>
    <w:p w:rsidR="00274FD1" w:rsidRDefault="00274FD1" w:rsidP="00F7106B">
      <w:pPr>
        <w:pStyle w:val="BodyText"/>
        <w:spacing w:before="24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844E7F">
      <w:pPr>
        <w:pStyle w:val="BodyText"/>
        <w:numPr>
          <w:ilvl w:val="0"/>
          <w:numId w:val="13"/>
        </w:numPr>
        <w:spacing w:before="240" w:after="120" w:line="360" w:lineRule="auto"/>
        <w:ind w:left="2074"/>
      </w:pPr>
      <w:r w:rsidRPr="00F7106B">
        <w:t>Mỗi kênh đều có thể được cấu hình riêng biệt.</w:t>
      </w:r>
    </w:p>
    <w:p w:rsidR="00274FD1" w:rsidRPr="00F7106B" w:rsidRDefault="00274FD1" w:rsidP="00844E7F">
      <w:pPr>
        <w:pStyle w:val="BodyText"/>
        <w:numPr>
          <w:ilvl w:val="0"/>
          <w:numId w:val="13"/>
        </w:numPr>
        <w:spacing w:before="240" w:after="120" w:line="360" w:lineRule="auto"/>
        <w:ind w:left="2074"/>
      </w:pPr>
      <w:r w:rsidRPr="00F7106B">
        <w:t>Với mỗi chức năng sẽ có các kênh hỗ trợ riêng.</w:t>
      </w:r>
    </w:p>
    <w:p w:rsidR="00274FD1" w:rsidRPr="00F7106B" w:rsidRDefault="00274FD1" w:rsidP="00844E7F">
      <w:pPr>
        <w:pStyle w:val="BodyText"/>
        <w:numPr>
          <w:ilvl w:val="0"/>
          <w:numId w:val="13"/>
        </w:numPr>
        <w:spacing w:before="240" w:after="120" w:line="360" w:lineRule="auto"/>
        <w:ind w:left="2074"/>
      </w:pPr>
      <w:r w:rsidRPr="00F7106B">
        <w:t>Có 4 mức ưu tiên có thể lập trình: rất cao (very high), cao (high), trung bình (medium), thấp (low).</w:t>
      </w:r>
    </w:p>
    <w:p w:rsidR="00274FD1" w:rsidRPr="00F7106B" w:rsidRDefault="00274FD1" w:rsidP="00844E7F">
      <w:pPr>
        <w:pStyle w:val="BodyText"/>
        <w:numPr>
          <w:ilvl w:val="0"/>
          <w:numId w:val="13"/>
        </w:numPr>
        <w:spacing w:before="240" w:after="120" w:line="360" w:lineRule="auto"/>
        <w:ind w:left="2074"/>
      </w:pPr>
      <w:r w:rsidRPr="00F7106B">
        <w:t>Kích thước data được sử dụng là: Byte (8bit), Half Word (16bit), Word (32bit).</w:t>
      </w:r>
    </w:p>
    <w:p w:rsidR="00274FD1" w:rsidRPr="00F7106B" w:rsidRDefault="00F20427" w:rsidP="00844E7F">
      <w:pPr>
        <w:pStyle w:val="BodyText"/>
        <w:numPr>
          <w:ilvl w:val="0"/>
          <w:numId w:val="13"/>
        </w:numPr>
        <w:spacing w:before="240" w:after="120" w:line="360" w:lineRule="auto"/>
        <w:ind w:left="2074"/>
      </w:pPr>
      <w:r w:rsidRPr="00F7106B">
        <w:t>Có 2 chế độ</w:t>
      </w:r>
      <w:r w:rsidR="00C63D9B" w:rsidRPr="00F7106B">
        <w:t xml:space="preserve"> lưu trữ dữ liệu</w:t>
      </w:r>
      <w:r w:rsidRPr="00F7106B">
        <w:t>: Bình thường (Normal), Xoay tròn (Cicular).</w:t>
      </w:r>
    </w:p>
    <w:p w:rsidR="00F20427" w:rsidRPr="00F7106B" w:rsidRDefault="00F20427" w:rsidP="00844E7F">
      <w:pPr>
        <w:pStyle w:val="BodyText"/>
        <w:numPr>
          <w:ilvl w:val="0"/>
          <w:numId w:val="13"/>
        </w:numPr>
        <w:spacing w:before="240" w:after="120" w:line="360" w:lineRule="auto"/>
        <w:ind w:left="2074"/>
      </w:pPr>
      <w:r w:rsidRPr="00F7106B">
        <w:t>Có 3 loại truyền dữ liệu là ngoại vi tới vùng nhớ, vùng nhớ tới vùng nhớ và vùng nhớ tới ngoại vi.</w:t>
      </w:r>
    </w:p>
    <w:p w:rsidR="00F20427" w:rsidRPr="00F7106B" w:rsidRDefault="00F20427" w:rsidP="00844E7F">
      <w:pPr>
        <w:pStyle w:val="BodyText"/>
        <w:numPr>
          <w:ilvl w:val="0"/>
          <w:numId w:val="13"/>
        </w:numPr>
        <w:spacing w:before="240" w:after="120" w:line="360" w:lineRule="auto"/>
        <w:ind w:left="2074"/>
      </w:pPr>
      <w:r w:rsidRPr="00F7106B">
        <w:t>Số lượng data có thể lên đến 65535.</w:t>
      </w:r>
    </w:p>
    <w:p w:rsidR="00F20427" w:rsidRPr="00F20427" w:rsidRDefault="00F20427" w:rsidP="00F7106B">
      <w:pPr>
        <w:pStyle w:val="BodyText"/>
        <w:spacing w:before="24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844E7F">
      <w:pPr>
        <w:pStyle w:val="BodyText"/>
        <w:numPr>
          <w:ilvl w:val="0"/>
          <w:numId w:val="8"/>
        </w:numPr>
        <w:spacing w:before="24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F7106B">
      <w:pPr>
        <w:pStyle w:val="BodyText"/>
        <w:spacing w:before="240" w:after="120" w:line="360" w:lineRule="auto"/>
        <w:ind w:left="634"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xml:space="preserve">), quét liên tục (Continuous Conversion Mode). Đặc biệt có thể kết hợp DMA để lưu trữ giá trị  giúp cho việc chuyển đổi và xử lý sau chuyển đổi diễn ra nhanh hơn và không làm gián đoạn chương </w:t>
      </w:r>
      <w:r w:rsidR="00E778DB">
        <w:rPr>
          <w:bCs/>
        </w:rPr>
        <w:lastRenderedPageBreak/>
        <w:t>trình thực thi những thao tác khác.</w:t>
      </w:r>
    </w:p>
    <w:p w:rsidR="00E778DB" w:rsidRDefault="00C63D9B" w:rsidP="00844E7F">
      <w:pPr>
        <w:pStyle w:val="BodyText"/>
        <w:numPr>
          <w:ilvl w:val="0"/>
          <w:numId w:val="8"/>
        </w:numPr>
        <w:spacing w:before="24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F7106B">
      <w:pPr>
        <w:pStyle w:val="BodyText"/>
        <w:spacing w:before="240" w:after="120" w:line="360" w:lineRule="auto"/>
        <w:ind w:left="634"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F7106B">
      <w:pPr>
        <w:pStyle w:val="BodyText"/>
        <w:spacing w:before="240" w:after="120" w:line="360" w:lineRule="auto"/>
        <w:ind w:left="634" w:firstLine="720"/>
        <w:jc w:val="both"/>
        <w:rPr>
          <w:bCs/>
        </w:rPr>
      </w:pPr>
      <w:r>
        <w:rPr>
          <w:bCs/>
        </w:rPr>
        <w:t>Để sử dụng USART phải cấu hình các chi tiết sau:</w:t>
      </w:r>
    </w:p>
    <w:p w:rsidR="006A1B23" w:rsidRPr="00F7106B" w:rsidRDefault="006A1B23" w:rsidP="00844E7F">
      <w:pPr>
        <w:pStyle w:val="BodyText"/>
        <w:numPr>
          <w:ilvl w:val="0"/>
          <w:numId w:val="13"/>
        </w:numPr>
        <w:spacing w:before="240" w:after="120" w:line="360" w:lineRule="auto"/>
        <w:ind w:left="2074"/>
      </w:pPr>
      <w:r w:rsidRPr="00F7106B">
        <w:t>Tốc độ baud: tốc độ cài đặt phải nằm tròn khoảng từ 642bits/s đến 2625 Mbits/s.</w:t>
      </w:r>
    </w:p>
    <w:p w:rsidR="006A1B23" w:rsidRPr="00F7106B" w:rsidRDefault="006A1B23" w:rsidP="00844E7F">
      <w:pPr>
        <w:pStyle w:val="BodyText"/>
        <w:numPr>
          <w:ilvl w:val="0"/>
          <w:numId w:val="13"/>
        </w:numPr>
        <w:spacing w:before="240" w:after="120" w:line="360" w:lineRule="auto"/>
        <w:ind w:left="2074"/>
      </w:pPr>
      <w:r w:rsidRPr="00F7106B">
        <w:t>Độ dài chuỗi truyền: 8 bit hoặc 9bit (đã bao gồm Parity).</w:t>
      </w:r>
    </w:p>
    <w:p w:rsidR="006A1B23" w:rsidRPr="00F7106B" w:rsidRDefault="006A1B23" w:rsidP="00844E7F">
      <w:pPr>
        <w:pStyle w:val="BodyText"/>
        <w:numPr>
          <w:ilvl w:val="0"/>
          <w:numId w:val="13"/>
        </w:numPr>
        <w:spacing w:before="240" w:after="120" w:line="360" w:lineRule="auto"/>
        <w:ind w:left="2074"/>
      </w:pPr>
      <w:r w:rsidRPr="00F7106B">
        <w:t>Parity: có thể chọn có hoặc không.</w:t>
      </w:r>
    </w:p>
    <w:p w:rsidR="006A1B23" w:rsidRPr="00F7106B" w:rsidRDefault="006A1B23" w:rsidP="00844E7F">
      <w:pPr>
        <w:pStyle w:val="BodyText"/>
        <w:numPr>
          <w:ilvl w:val="0"/>
          <w:numId w:val="13"/>
        </w:numPr>
        <w:spacing w:before="240" w:after="120" w:line="360" w:lineRule="auto"/>
        <w:ind w:left="2074"/>
      </w:pPr>
      <w:r w:rsidRPr="00F7106B">
        <w:t>Stop Bits: Chọn số stop bit (1 hoặc 2).</w:t>
      </w:r>
    </w:p>
    <w:p w:rsidR="006A1B23" w:rsidRDefault="006A1B23" w:rsidP="00F7106B">
      <w:pPr>
        <w:pStyle w:val="BodyText"/>
        <w:spacing w:before="240" w:after="120" w:line="360" w:lineRule="auto"/>
        <w:ind w:left="634"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844E7F">
      <w:pPr>
        <w:pStyle w:val="BodyText"/>
        <w:numPr>
          <w:ilvl w:val="0"/>
          <w:numId w:val="8"/>
        </w:numPr>
        <w:spacing w:before="240" w:after="120" w:line="360" w:lineRule="auto"/>
        <w:ind w:left="1166"/>
        <w:rPr>
          <w:b/>
        </w:rPr>
      </w:pPr>
      <w:r>
        <w:rPr>
          <w:b/>
        </w:rPr>
        <w:t xml:space="preserve">I2C (Inter </w:t>
      </w:r>
      <w:r w:rsidRPr="002663D9">
        <w:rPr>
          <w:b/>
        </w:rPr>
        <w:t>Intergrated Circuit)</w:t>
      </w:r>
    </w:p>
    <w:p w:rsidR="002663D9" w:rsidRDefault="002663D9" w:rsidP="00F7106B">
      <w:pPr>
        <w:pStyle w:val="BodyText"/>
        <w:spacing w:before="240" w:after="120" w:line="360" w:lineRule="auto"/>
        <w:ind w:left="634"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2663D9" w:rsidRDefault="002663D9" w:rsidP="00F605BA">
      <w:pPr>
        <w:pStyle w:val="BodyText"/>
        <w:ind w:left="630"/>
        <w:jc w:val="center"/>
        <w:rPr>
          <w:bCs/>
        </w:rPr>
      </w:pPr>
      <w:r>
        <w:rPr>
          <w:noProof/>
        </w:rPr>
        <w:lastRenderedPageBreak/>
        <w:drawing>
          <wp:inline distT="0" distB="0" distL="0" distR="0" wp14:anchorId="747C614A" wp14:editId="62AD3969">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210175" cy="1752600"/>
                    </a:xfrm>
                    <a:prstGeom prst="rect">
                      <a:avLst/>
                    </a:prstGeom>
                  </pic:spPr>
                </pic:pic>
              </a:graphicData>
            </a:graphic>
          </wp:inline>
        </w:drawing>
      </w:r>
    </w:p>
    <w:p w:rsidR="007743A5" w:rsidRDefault="007743A5" w:rsidP="00F605BA">
      <w:pPr>
        <w:pStyle w:val="BodyText"/>
        <w:ind w:left="630"/>
        <w:jc w:val="center"/>
        <w:rPr>
          <w:bCs/>
        </w:rPr>
      </w:pPr>
    </w:p>
    <w:p w:rsidR="00C93784" w:rsidRDefault="002663D9" w:rsidP="00F7106B">
      <w:pPr>
        <w:pStyle w:val="BodyText"/>
        <w:spacing w:before="240" w:after="120" w:line="360" w:lineRule="auto"/>
        <w:ind w:left="634"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F7106B">
      <w:pPr>
        <w:pStyle w:val="BodyText"/>
        <w:spacing w:before="240" w:after="120" w:line="360" w:lineRule="auto"/>
        <w:ind w:left="634" w:firstLine="720"/>
        <w:jc w:val="both"/>
        <w:rPr>
          <w:bCs/>
        </w:rPr>
      </w:pPr>
      <w:r>
        <w:rPr>
          <w:bCs/>
        </w:rPr>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2663D9" w:rsidRDefault="00C93784" w:rsidP="00F605BA">
      <w:pPr>
        <w:pStyle w:val="BodyText"/>
        <w:ind w:left="630"/>
        <w:jc w:val="center"/>
        <w:rPr>
          <w:bCs/>
        </w:rPr>
      </w:pPr>
      <w:r>
        <w:rPr>
          <w:noProof/>
        </w:rPr>
        <w:drawing>
          <wp:inline distT="0" distB="0" distL="0" distR="0" wp14:anchorId="2A804FC8" wp14:editId="17816EF2">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943600" cy="1183640"/>
                    </a:xfrm>
                    <a:prstGeom prst="rect">
                      <a:avLst/>
                    </a:prstGeom>
                  </pic:spPr>
                </pic:pic>
              </a:graphicData>
            </a:graphic>
          </wp:inline>
        </w:drawing>
      </w:r>
    </w:p>
    <w:p w:rsidR="007743A5" w:rsidRDefault="007743A5" w:rsidP="00F605BA">
      <w:pPr>
        <w:pStyle w:val="BodyText"/>
        <w:ind w:left="630"/>
        <w:jc w:val="center"/>
        <w:rPr>
          <w:bCs/>
        </w:rPr>
      </w:pPr>
    </w:p>
    <w:p w:rsidR="00C93784" w:rsidRDefault="00C93784" w:rsidP="00F7106B">
      <w:pPr>
        <w:pStyle w:val="BodyText"/>
        <w:spacing w:before="240" w:after="120" w:line="360" w:lineRule="auto"/>
        <w:ind w:left="634"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F7106B">
      <w:pPr>
        <w:pStyle w:val="BodyText"/>
        <w:spacing w:before="240" w:after="120" w:line="360" w:lineRule="auto"/>
        <w:ind w:left="634"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844E7F">
      <w:pPr>
        <w:pStyle w:val="BodyText"/>
        <w:numPr>
          <w:ilvl w:val="0"/>
          <w:numId w:val="13"/>
        </w:numPr>
        <w:spacing w:before="240" w:after="120" w:line="360" w:lineRule="auto"/>
        <w:ind w:left="2074"/>
      </w:pPr>
      <w:r w:rsidRPr="00F7106B">
        <w:t>Standard mode (chế độ chuẩn)</w:t>
      </w:r>
    </w:p>
    <w:p w:rsidR="00610ABB" w:rsidRDefault="00610ABB" w:rsidP="00844E7F">
      <w:pPr>
        <w:pStyle w:val="BodyText"/>
        <w:numPr>
          <w:ilvl w:val="0"/>
          <w:numId w:val="14"/>
        </w:numPr>
        <w:spacing w:before="240" w:after="120" w:line="360" w:lineRule="auto"/>
        <w:ind w:left="2347"/>
      </w:pPr>
      <w:r w:rsidRPr="00610ABB">
        <w:t>Đây là chế độ</w:t>
      </w:r>
      <w:r>
        <w:t xml:space="preserve"> </w:t>
      </w:r>
      <w:r w:rsidRPr="00610ABB">
        <w:t>chuẩn ban đầu được phát hành vào đầu những năm 80</w:t>
      </w:r>
      <w:r>
        <w:t>.</w:t>
      </w:r>
    </w:p>
    <w:p w:rsidR="00610ABB" w:rsidRDefault="00610ABB" w:rsidP="00844E7F">
      <w:pPr>
        <w:pStyle w:val="BodyText"/>
        <w:numPr>
          <w:ilvl w:val="0"/>
          <w:numId w:val="14"/>
        </w:numPr>
        <w:spacing w:before="240" w:after="120" w:line="360" w:lineRule="auto"/>
        <w:ind w:left="2347"/>
      </w:pPr>
      <w:r>
        <w:lastRenderedPageBreak/>
        <w:t>Có</w:t>
      </w:r>
      <w:r w:rsidRPr="00610ABB">
        <w:t xml:space="preserve"> tốc độ dữ liệu tối đa 100kbps</w:t>
      </w:r>
      <w:r>
        <w:t>.</w:t>
      </w:r>
    </w:p>
    <w:p w:rsidR="00610ABB" w:rsidRPr="00610ABB" w:rsidRDefault="00610ABB" w:rsidP="00844E7F">
      <w:pPr>
        <w:pStyle w:val="BodyText"/>
        <w:numPr>
          <w:ilvl w:val="0"/>
          <w:numId w:val="14"/>
        </w:numPr>
        <w:spacing w:before="240" w:after="120" w:line="360" w:lineRule="auto"/>
        <w:ind w:left="2347"/>
      </w:pPr>
      <w:r>
        <w:t>Sử dụng 7-bit địa chỉ</w:t>
      </w:r>
      <w:r w:rsidRPr="00610ABB">
        <w:t xml:space="preserve"> và 112 địa chỉ tớ</w:t>
      </w:r>
    </w:p>
    <w:p w:rsidR="00610ABB" w:rsidRPr="00F7106B" w:rsidRDefault="00610ABB" w:rsidP="00844E7F">
      <w:pPr>
        <w:pStyle w:val="BodyText"/>
        <w:numPr>
          <w:ilvl w:val="0"/>
          <w:numId w:val="13"/>
        </w:numPr>
        <w:spacing w:before="240" w:after="120" w:line="360" w:lineRule="auto"/>
        <w:ind w:left="2074"/>
      </w:pPr>
      <w:r w:rsidRPr="00F7106B">
        <w:t>Fast mode (chế độ nhanh)</w:t>
      </w:r>
    </w:p>
    <w:p w:rsidR="00610ABB" w:rsidRPr="00F7106B" w:rsidRDefault="00610ABB" w:rsidP="00844E7F">
      <w:pPr>
        <w:pStyle w:val="BodyText"/>
        <w:numPr>
          <w:ilvl w:val="0"/>
          <w:numId w:val="14"/>
        </w:numPr>
        <w:spacing w:before="240" w:after="120" w:line="360" w:lineRule="auto"/>
        <w:ind w:left="2347"/>
      </w:pPr>
      <w:r w:rsidRPr="00F7106B">
        <w:t>Tốc độ dữ liệu tối đa được tăng lên đến 400 kbps.</w:t>
      </w:r>
    </w:p>
    <w:p w:rsidR="0067295B" w:rsidRPr="00F7106B" w:rsidRDefault="00DB1268" w:rsidP="00844E7F">
      <w:pPr>
        <w:pStyle w:val="BodyText"/>
        <w:numPr>
          <w:ilvl w:val="0"/>
          <w:numId w:val="14"/>
        </w:numPr>
        <w:spacing w:before="240" w:after="120" w:line="360" w:lineRule="auto"/>
        <w:ind w:left="2347"/>
      </w:pPr>
      <w:r w:rsidRPr="00F7106B">
        <w:t>Có thể lựa chọn duty cycle Tlow/Thigh.</w:t>
      </w:r>
    </w:p>
    <w:p w:rsidR="0067295B" w:rsidRPr="0067295B" w:rsidRDefault="0067295B" w:rsidP="0067295B">
      <w:pPr>
        <w:tabs>
          <w:tab w:val="left" w:pos="810"/>
        </w:tabs>
        <w:spacing w:before="240" w:after="120" w:line="360" w:lineRule="auto"/>
        <w:ind w:left="1980"/>
        <w:jc w:val="both"/>
        <w:outlineLvl w:val="0"/>
        <w:rPr>
          <w:bCs/>
          <w:sz w:val="26"/>
          <w:szCs w:val="26"/>
        </w:rPr>
      </w:pPr>
    </w:p>
    <w:p w:rsidR="0067295B" w:rsidRPr="003E3814" w:rsidRDefault="0067295B" w:rsidP="00844E7F">
      <w:pPr>
        <w:pStyle w:val="Heading3"/>
        <w:numPr>
          <w:ilvl w:val="2"/>
          <w:numId w:val="19"/>
        </w:numPr>
        <w:tabs>
          <w:tab w:val="left" w:pos="1710"/>
        </w:tabs>
        <w:spacing w:line="360" w:lineRule="auto"/>
        <w:ind w:left="1440" w:hanging="360"/>
        <w:jc w:val="both"/>
        <w:rPr>
          <w:i w:val="0"/>
          <w:sz w:val="26"/>
          <w:szCs w:val="26"/>
        </w:rPr>
      </w:pPr>
      <w:bookmarkStart w:id="523" w:name="_Toc4789970"/>
      <w:bookmarkStart w:id="524" w:name="_Toc4968892"/>
      <w:bookmarkStart w:id="525" w:name="_Toc4969176"/>
      <w:bookmarkStart w:id="526" w:name="_Toc4970206"/>
      <w:bookmarkStart w:id="527" w:name="_Toc4971019"/>
      <w:bookmarkStart w:id="528" w:name="_Toc4971162"/>
      <w:bookmarkStart w:id="529" w:name="_Toc4971226"/>
      <w:bookmarkStart w:id="530" w:name="_Toc4971350"/>
      <w:bookmarkStart w:id="531" w:name="_Toc4971532"/>
      <w:bookmarkStart w:id="532" w:name="_Toc4971694"/>
      <w:bookmarkStart w:id="533" w:name="_Toc4971830"/>
      <w:bookmarkStart w:id="534" w:name="_Toc4971940"/>
      <w:bookmarkStart w:id="535" w:name="_Toc4972076"/>
      <w:bookmarkStart w:id="536" w:name="_Toc5140815"/>
      <w:r w:rsidRPr="003E3814">
        <w:rPr>
          <w:i w:val="0"/>
          <w:sz w:val="26"/>
          <w:szCs w:val="26"/>
        </w:rPr>
        <w:t>Phát hiện vật cản, vùng chênh lệch độ cao tránh rơi rớt</w:t>
      </w:r>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rsidR="00E4179B" w:rsidRPr="00A847E4" w:rsidRDefault="00E4179B" w:rsidP="00844E7F">
      <w:pPr>
        <w:pStyle w:val="Heading4"/>
        <w:numPr>
          <w:ilvl w:val="0"/>
          <w:numId w:val="20"/>
        </w:numPr>
        <w:tabs>
          <w:tab w:val="left" w:pos="2610"/>
        </w:tabs>
        <w:spacing w:before="3" w:after="8" w:line="360" w:lineRule="auto"/>
        <w:ind w:right="0"/>
        <w:rPr>
          <w:b/>
          <w:sz w:val="26"/>
          <w:szCs w:val="26"/>
        </w:rPr>
      </w:pPr>
      <w:bookmarkStart w:id="537" w:name="_Toc4970207"/>
      <w:bookmarkStart w:id="538" w:name="_Toc4971020"/>
      <w:bookmarkStart w:id="539" w:name="_Toc4971163"/>
      <w:bookmarkStart w:id="540" w:name="_Toc4971227"/>
      <w:bookmarkStart w:id="541" w:name="_Toc4971351"/>
      <w:bookmarkStart w:id="542" w:name="_Toc4971533"/>
      <w:bookmarkStart w:id="543" w:name="_Toc4971695"/>
      <w:bookmarkStart w:id="544" w:name="_Toc4971831"/>
      <w:bookmarkStart w:id="545" w:name="_Toc4971941"/>
      <w:bookmarkStart w:id="546" w:name="_Toc4972077"/>
      <w:bookmarkStart w:id="547" w:name="_Toc5140816"/>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37"/>
      <w:bookmarkEnd w:id="538"/>
      <w:bookmarkEnd w:id="539"/>
      <w:bookmarkEnd w:id="540"/>
      <w:bookmarkEnd w:id="541"/>
      <w:bookmarkEnd w:id="542"/>
      <w:bookmarkEnd w:id="543"/>
      <w:bookmarkEnd w:id="544"/>
      <w:bookmarkEnd w:id="545"/>
      <w:bookmarkEnd w:id="546"/>
      <w:bookmarkEnd w:id="547"/>
    </w:p>
    <w:p w:rsidR="007F14D3" w:rsidRDefault="007F14D3" w:rsidP="007F14D3">
      <w:pPr>
        <w:pStyle w:val="BodyText"/>
        <w:spacing w:before="3" w:afterLines="40" w:after="96" w:line="360" w:lineRule="auto"/>
        <w:ind w:left="1260"/>
        <w:contextualSpacing/>
        <w:jc w:val="center"/>
        <w:rPr>
          <w:b/>
        </w:rPr>
      </w:pPr>
      <w:r>
        <w:rPr>
          <w:noProof/>
        </w:rPr>
        <w:drawing>
          <wp:inline distT="0" distB="0" distL="0" distR="0" wp14:anchorId="5B89F1BC" wp14:editId="560B9F7F">
            <wp:extent cx="3914775" cy="21216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914775" cy="2121666"/>
                    </a:xfrm>
                    <a:prstGeom prst="rect">
                      <a:avLst/>
                    </a:prstGeom>
                  </pic:spPr>
                </pic:pic>
              </a:graphicData>
            </a:graphic>
          </wp:inline>
        </w:drawing>
      </w:r>
    </w:p>
    <w:p w:rsidR="007743A5" w:rsidRDefault="007743A5" w:rsidP="007F14D3">
      <w:pPr>
        <w:pStyle w:val="BodyText"/>
        <w:spacing w:before="3" w:afterLines="40" w:after="96" w:line="360" w:lineRule="auto"/>
        <w:ind w:left="1260"/>
        <w:contextualSpacing/>
        <w:jc w:val="center"/>
        <w:rPr>
          <w:b/>
        </w:rPr>
      </w:pPr>
    </w:p>
    <w:p w:rsidR="00E4179B" w:rsidRDefault="00E4179B" w:rsidP="00F7106B">
      <w:pPr>
        <w:pStyle w:val="BodyText"/>
        <w:spacing w:before="240" w:after="120" w:line="360" w:lineRule="auto"/>
        <w:ind w:left="634"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chất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E4179B" w:rsidRDefault="00E4179B" w:rsidP="00F605BA">
      <w:pPr>
        <w:pStyle w:val="NormalWeb"/>
        <w:spacing w:after="120" w:afterAutospacing="0" w:line="360" w:lineRule="auto"/>
        <w:ind w:left="630"/>
        <w:jc w:val="center"/>
        <w:rPr>
          <w:rFonts w:eastAsiaTheme="minorHAnsi" w:cstheme="minorBidi"/>
          <w:sz w:val="26"/>
          <w:szCs w:val="26"/>
        </w:rPr>
      </w:pPr>
      <w:r>
        <w:rPr>
          <w:noProof/>
        </w:rPr>
        <w:lastRenderedPageBreak/>
        <w:drawing>
          <wp:inline distT="0" distB="0" distL="0" distR="0" wp14:anchorId="16F2C20D" wp14:editId="7A0B2A4F">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7743A5" w:rsidRDefault="007743A5" w:rsidP="00F605BA">
      <w:pPr>
        <w:pStyle w:val="NormalWeb"/>
        <w:spacing w:after="120" w:afterAutospacing="0" w:line="360" w:lineRule="auto"/>
        <w:ind w:left="720"/>
        <w:jc w:val="center"/>
        <w:rPr>
          <w:rFonts w:eastAsiaTheme="minorHAnsi" w:cstheme="minorBidi"/>
          <w:sz w:val="26"/>
          <w:szCs w:val="26"/>
        </w:rPr>
      </w:pPr>
    </w:p>
    <w:p w:rsidR="00E4179B" w:rsidRPr="00E4179B" w:rsidRDefault="00E4179B" w:rsidP="00F7106B">
      <w:pPr>
        <w:pStyle w:val="BodyText"/>
        <w:spacing w:before="240" w:after="120" w:line="360" w:lineRule="auto"/>
        <w:ind w:left="634" w:hanging="4"/>
        <w:jc w:val="both"/>
        <w:rPr>
          <w:b/>
          <w:bCs/>
          <w:color w:val="000000"/>
        </w:rPr>
      </w:pPr>
      <w:r w:rsidRPr="00E4179B">
        <w:rPr>
          <w:b/>
          <w:bCs/>
          <w:color w:val="000000"/>
        </w:rPr>
        <w:t>Thông số kỹ thuật:</w:t>
      </w:r>
    </w:p>
    <w:p w:rsidR="00E4179B" w:rsidRPr="00E4179B" w:rsidRDefault="00E4179B" w:rsidP="00844E7F">
      <w:pPr>
        <w:pStyle w:val="BodyText"/>
        <w:numPr>
          <w:ilvl w:val="0"/>
          <w:numId w:val="15"/>
        </w:numPr>
        <w:spacing w:line="360" w:lineRule="auto"/>
        <w:ind w:left="1627"/>
      </w:pPr>
      <w:r w:rsidRPr="00E4179B">
        <w:t>Điện thế hoạt động: DC 5V</w:t>
      </w:r>
    </w:p>
    <w:p w:rsidR="00E4179B" w:rsidRPr="00E4179B" w:rsidRDefault="007F14D3" w:rsidP="00844E7F">
      <w:pPr>
        <w:pStyle w:val="BodyText"/>
        <w:numPr>
          <w:ilvl w:val="0"/>
          <w:numId w:val="15"/>
        </w:numPr>
        <w:spacing w:line="360" w:lineRule="auto"/>
        <w:ind w:left="1627"/>
      </w:pPr>
      <w:r>
        <w:t xml:space="preserve">Dòng tiêu thụ: 2 </w:t>
      </w:r>
      <w:r w:rsidR="00E4179B" w:rsidRPr="00E4179B">
        <w:t>mA</w:t>
      </w:r>
    </w:p>
    <w:p w:rsidR="00E4179B" w:rsidRPr="00E4179B" w:rsidRDefault="00E4179B" w:rsidP="00844E7F">
      <w:pPr>
        <w:pStyle w:val="BodyText"/>
        <w:numPr>
          <w:ilvl w:val="0"/>
          <w:numId w:val="15"/>
        </w:numPr>
        <w:spacing w:line="360" w:lineRule="auto"/>
        <w:ind w:left="1627"/>
      </w:pPr>
      <w:r w:rsidRPr="00E4179B">
        <w:t>Góc quét: &lt;15 degree</w:t>
      </w:r>
    </w:p>
    <w:p w:rsidR="00E4179B" w:rsidRPr="00E4179B" w:rsidRDefault="007F14D3" w:rsidP="00844E7F">
      <w:pPr>
        <w:pStyle w:val="BodyText"/>
        <w:numPr>
          <w:ilvl w:val="0"/>
          <w:numId w:val="15"/>
        </w:numPr>
        <w:spacing w:line="360" w:lineRule="auto"/>
        <w:ind w:left="1627"/>
      </w:pPr>
      <w:r>
        <w:t>Khoảng cách nhận: 2~1</w:t>
      </w:r>
      <w:r w:rsidR="00E4179B" w:rsidRPr="00E4179B">
        <w:t>00cm</w:t>
      </w:r>
    </w:p>
    <w:p w:rsidR="00E4179B" w:rsidRPr="00E4179B" w:rsidRDefault="00E4179B" w:rsidP="00844E7F">
      <w:pPr>
        <w:pStyle w:val="BodyText"/>
        <w:numPr>
          <w:ilvl w:val="0"/>
          <w:numId w:val="15"/>
        </w:numPr>
        <w:spacing w:line="360" w:lineRule="auto"/>
        <w:ind w:left="1627"/>
      </w:pPr>
      <w:r w:rsidRPr="00E4179B">
        <w:t xml:space="preserve">Độ chính xác: </w:t>
      </w:r>
      <w:r w:rsidR="007F14D3">
        <w:t xml:space="preserve">lên đến </w:t>
      </w:r>
      <w:r w:rsidRPr="00E4179B">
        <w:t xml:space="preserve">0.3cm </w:t>
      </w:r>
    </w:p>
    <w:p w:rsidR="00E4179B" w:rsidRPr="00E4179B" w:rsidRDefault="00E4179B" w:rsidP="00F7106B">
      <w:pPr>
        <w:pStyle w:val="BodyText"/>
        <w:spacing w:before="240" w:after="120" w:line="360" w:lineRule="auto"/>
        <w:ind w:left="634" w:hanging="4"/>
        <w:jc w:val="both"/>
        <w:rPr>
          <w:b/>
          <w:bCs/>
          <w:color w:val="000000"/>
        </w:rPr>
      </w:pPr>
      <w:r w:rsidRPr="00E4179B">
        <w:rPr>
          <w:b/>
          <w:bCs/>
          <w:color w:val="000000"/>
        </w:rPr>
        <w:t>Giao tiếp:</w:t>
      </w:r>
    </w:p>
    <w:p w:rsidR="00E4179B" w:rsidRPr="00E4179B" w:rsidRDefault="00E4179B" w:rsidP="00844E7F">
      <w:pPr>
        <w:pStyle w:val="BodyText"/>
        <w:numPr>
          <w:ilvl w:val="0"/>
          <w:numId w:val="15"/>
        </w:numPr>
        <w:spacing w:line="360" w:lineRule="auto"/>
        <w:ind w:left="1627"/>
      </w:pPr>
      <w:r w:rsidRPr="00E4179B">
        <w:t xml:space="preserve">VCC: điện áp cấp từ 3.3V đến 5V </w:t>
      </w:r>
    </w:p>
    <w:p w:rsidR="00E4179B" w:rsidRPr="00E4179B" w:rsidRDefault="00E4179B" w:rsidP="00844E7F">
      <w:pPr>
        <w:pStyle w:val="BodyText"/>
        <w:numPr>
          <w:ilvl w:val="0"/>
          <w:numId w:val="15"/>
        </w:numPr>
        <w:spacing w:line="360" w:lineRule="auto"/>
        <w:ind w:left="1627"/>
      </w:pPr>
      <w:r w:rsidRPr="00E4179B">
        <w:t>GND: GND ngoài </w:t>
      </w:r>
    </w:p>
    <w:p w:rsidR="00E4179B" w:rsidRPr="00E4179B" w:rsidRDefault="00E4179B" w:rsidP="00844E7F">
      <w:pPr>
        <w:pStyle w:val="BodyText"/>
        <w:numPr>
          <w:ilvl w:val="0"/>
          <w:numId w:val="15"/>
        </w:numPr>
        <w:spacing w:line="360" w:lineRule="auto"/>
        <w:ind w:left="1627"/>
      </w:pPr>
      <w:r w:rsidRPr="00E4179B">
        <w:t>Trig: chân Trigger để nhận tín hiệu điều khiển</w:t>
      </w:r>
    </w:p>
    <w:p w:rsidR="00E4179B" w:rsidRPr="0067295B" w:rsidRDefault="00E4179B" w:rsidP="00844E7F">
      <w:pPr>
        <w:pStyle w:val="BodyText"/>
        <w:numPr>
          <w:ilvl w:val="0"/>
          <w:numId w:val="15"/>
        </w:numPr>
        <w:spacing w:line="360" w:lineRule="auto"/>
        <w:ind w:left="1627"/>
      </w:pPr>
      <w:r w:rsidRPr="00E4179B">
        <w:t>Echo: chân Echo để phản hồi về xung có độ rộng tương ứng với khoảng cách vật</w:t>
      </w:r>
    </w:p>
    <w:p w:rsidR="00E4179B" w:rsidRPr="00E4179B" w:rsidRDefault="00E4179B" w:rsidP="00F7106B">
      <w:pPr>
        <w:pStyle w:val="BodyText"/>
        <w:spacing w:before="240" w:after="120" w:line="360" w:lineRule="auto"/>
        <w:ind w:left="634"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cho đến khi nhận lại được sóng phản xạ thì hạ xuống mức LOW. Chiều rộng của xung sẽ bằng với thời gian sóng siêu âm được phát từ cảm biển và quay trở lại. Quá trình được lặp lại với chu kì phải lớn hơn 50ms để đảm bảo độ chính xác.</w:t>
      </w:r>
    </w:p>
    <w:p w:rsidR="00E4179B" w:rsidRPr="00E4179B" w:rsidRDefault="00E4179B" w:rsidP="00F7106B">
      <w:pPr>
        <w:pStyle w:val="BodyText"/>
        <w:spacing w:before="240" w:after="120" w:line="360" w:lineRule="auto"/>
        <w:ind w:left="634" w:firstLine="720"/>
        <w:jc w:val="both"/>
        <w:rPr>
          <w:rFonts w:eastAsiaTheme="minorHAnsi" w:cstheme="minorBidi"/>
        </w:rPr>
      </w:pPr>
      <w:r w:rsidRPr="00E4179B">
        <w:rPr>
          <w:rFonts w:eastAsiaTheme="minorHAnsi" w:cstheme="minorBidi"/>
        </w:rPr>
        <w:t xml:space="preserve">Tốc độ của âm thanh trong không khí là 340 m/s (hằng số vật lý). Khoảng cách </w:t>
      </w:r>
      <w:r w:rsidRPr="00E4179B">
        <w:rPr>
          <w:rFonts w:eastAsiaTheme="minorHAnsi" w:cstheme="minorBidi"/>
        </w:rPr>
        <w:lastRenderedPageBreak/>
        <w:t>từ cảm biến đến vật được tính theo công thức:</w:t>
      </w:r>
    </w:p>
    <w:p w:rsidR="00E4179B" w:rsidRPr="00E4179B" w:rsidRDefault="007743A5" w:rsidP="00E4179B">
      <w:pPr>
        <w:pStyle w:val="NormalWeb"/>
        <w:spacing w:before="120" w:beforeAutospacing="0" w:after="120" w:afterAutospacing="0" w:line="360" w:lineRule="auto"/>
        <w:ind w:left="720" w:firstLine="634"/>
        <w:jc w:val="center"/>
        <w:rPr>
          <w:rFonts w:eastAsiaTheme="minorHAnsi" w:cstheme="minorBidi"/>
          <w:sz w:val="26"/>
          <w:szCs w:val="26"/>
        </w:rPr>
      </w:pPr>
      <w:r>
        <w:rPr>
          <w:noProof/>
        </w:rPr>
        <w:pict>
          <v:rect id="Rectangle 9" o:spid="_x0000_s1133" style="position:absolute;left:0;text-align:left;margin-left:202.45pt;margin-top:-5.15pt;width:165.75pt;height:43.45pt;z-index:25168640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2pt"/>
        </w:pict>
      </w:r>
      <w:r w:rsidR="00E4179B" w:rsidRPr="00E4179B">
        <w:rPr>
          <w:rFonts w:eastAsiaTheme="minorHAnsi" w:cstheme="minorBidi"/>
          <w:position w:val="-4"/>
          <w:sz w:val="26"/>
          <w:szCs w:val="26"/>
        </w:rPr>
        <w:object w:dxaOrig="180" w:dyaOrig="279">
          <v:shape id="_x0000_i1025" type="#_x0000_t75" style="width:9pt;height:14.25pt" o:ole="">
            <v:imagedata r:id="rId25" o:title=""/>
          </v:shape>
          <o:OLEObject Type="Embed" ProgID="Equation.DSMT4" ShapeID="_x0000_i1025" DrawAspect="Content" ObjectID="_1615931806" r:id="rId26"/>
        </w:object>
      </w:r>
      <w:r w:rsidR="00E4179B" w:rsidRPr="00E4179B">
        <w:rPr>
          <w:rFonts w:eastAsiaTheme="minorHAnsi" w:cstheme="minorBidi"/>
          <w:sz w:val="26"/>
          <w:szCs w:val="26"/>
        </w:rPr>
        <w:t>Distance =</w:t>
      </w:r>
      <w:r w:rsidR="00E4179B" w:rsidRPr="00E4179B">
        <w:rPr>
          <w:rFonts w:eastAsiaTheme="minorHAnsi" w:cstheme="minorBidi"/>
          <w:position w:val="-24"/>
          <w:sz w:val="26"/>
          <w:szCs w:val="26"/>
        </w:rPr>
        <w:object w:dxaOrig="960" w:dyaOrig="620">
          <v:shape id="_x0000_i1026" type="#_x0000_t75" style="width:48pt;height:31.5pt" o:ole="">
            <v:imagedata r:id="rId27" o:title=""/>
          </v:shape>
          <o:OLEObject Type="Embed" ProgID="Equation.DSMT4" ShapeID="_x0000_i1026" DrawAspect="Content" ObjectID="_1615931807" r:id="rId28"/>
        </w:object>
      </w:r>
      <w:r w:rsidR="00E4179B" w:rsidRPr="00E4179B">
        <w:rPr>
          <w:rFonts w:eastAsiaTheme="minorHAnsi" w:cstheme="minorBidi"/>
          <w:sz w:val="26"/>
          <w:szCs w:val="26"/>
        </w:rPr>
        <w:t xml:space="preserve">  (cm)</w:t>
      </w:r>
    </w:p>
    <w:p w:rsidR="00E4179B" w:rsidRPr="00E4179B" w:rsidRDefault="00E4179B" w:rsidP="00F7106B">
      <w:pPr>
        <w:pStyle w:val="BodyText"/>
        <w:spacing w:before="24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E4179B" w:rsidRDefault="00E4179B" w:rsidP="00E4179B">
      <w:pPr>
        <w:pStyle w:val="NormalWeb"/>
        <w:keepNext/>
        <w:spacing w:before="120" w:beforeAutospacing="0" w:line="360" w:lineRule="auto"/>
        <w:ind w:left="720"/>
      </w:pPr>
      <w:r>
        <w:rPr>
          <w:noProof/>
        </w:rPr>
        <w:drawing>
          <wp:inline distT="0" distB="0" distL="0" distR="0" wp14:anchorId="196324BE" wp14:editId="0B85533C">
            <wp:extent cx="5943600" cy="31451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943600" cy="3145155"/>
                    </a:xfrm>
                    <a:prstGeom prst="rect">
                      <a:avLst/>
                    </a:prstGeom>
                  </pic:spPr>
                </pic:pic>
              </a:graphicData>
            </a:graphic>
          </wp:inline>
        </w:drawing>
      </w:r>
    </w:p>
    <w:p w:rsidR="00E4179B" w:rsidRPr="00E4179B" w:rsidRDefault="00E4179B" w:rsidP="007743A5">
      <w:pPr>
        <w:tabs>
          <w:tab w:val="left" w:pos="810"/>
        </w:tabs>
        <w:spacing w:before="240" w:after="120" w:line="360" w:lineRule="auto"/>
        <w:jc w:val="center"/>
        <w:outlineLvl w:val="0"/>
        <w:rPr>
          <w:b/>
        </w:rPr>
      </w:pPr>
    </w:p>
    <w:p w:rsidR="00943792" w:rsidRPr="00A847E4" w:rsidRDefault="007F14D3" w:rsidP="00844E7F">
      <w:pPr>
        <w:pStyle w:val="Heading4"/>
        <w:numPr>
          <w:ilvl w:val="0"/>
          <w:numId w:val="20"/>
        </w:numPr>
        <w:tabs>
          <w:tab w:val="left" w:pos="2610"/>
        </w:tabs>
        <w:spacing w:before="3" w:after="8" w:line="360" w:lineRule="auto"/>
        <w:ind w:right="0"/>
        <w:rPr>
          <w:b/>
          <w:sz w:val="26"/>
          <w:szCs w:val="26"/>
        </w:rPr>
      </w:pPr>
      <w:bookmarkStart w:id="548" w:name="_Toc4970208"/>
      <w:bookmarkStart w:id="549" w:name="_Toc4971021"/>
      <w:bookmarkStart w:id="550" w:name="_Toc4971164"/>
      <w:bookmarkStart w:id="551" w:name="_Toc4971228"/>
      <w:bookmarkStart w:id="552" w:name="_Toc4971352"/>
      <w:bookmarkStart w:id="553" w:name="_Toc4971534"/>
      <w:bookmarkStart w:id="554" w:name="_Toc4971696"/>
      <w:bookmarkStart w:id="555" w:name="_Toc4971832"/>
      <w:bookmarkStart w:id="556" w:name="_Toc4971942"/>
      <w:bookmarkStart w:id="557" w:name="_Toc4972078"/>
      <w:bookmarkStart w:id="558" w:name="_Toc5140817"/>
      <w:r w:rsidRPr="00A847E4">
        <w:rPr>
          <w:b/>
          <w:sz w:val="26"/>
          <w:szCs w:val="26"/>
        </w:rPr>
        <w:t>M</w:t>
      </w:r>
      <w:r w:rsidR="00943792" w:rsidRPr="00A847E4">
        <w:rPr>
          <w:b/>
          <w:sz w:val="26"/>
          <w:szCs w:val="26"/>
        </w:rPr>
        <w:t>odule cảm biến hồng ngoại</w:t>
      </w:r>
      <w:bookmarkEnd w:id="548"/>
      <w:bookmarkEnd w:id="549"/>
      <w:bookmarkEnd w:id="550"/>
      <w:bookmarkEnd w:id="551"/>
      <w:bookmarkEnd w:id="552"/>
      <w:bookmarkEnd w:id="553"/>
      <w:bookmarkEnd w:id="554"/>
      <w:bookmarkEnd w:id="555"/>
      <w:bookmarkEnd w:id="556"/>
      <w:bookmarkEnd w:id="557"/>
      <w:bookmarkEnd w:id="558"/>
    </w:p>
    <w:p w:rsidR="00943792" w:rsidRDefault="007F14D3" w:rsidP="00F605BA">
      <w:pPr>
        <w:pStyle w:val="NormalWeb"/>
        <w:spacing w:after="120" w:afterAutospacing="0" w:line="360" w:lineRule="auto"/>
        <w:ind w:left="720"/>
        <w:jc w:val="center"/>
        <w:rPr>
          <w:rFonts w:eastAsiaTheme="minorHAnsi" w:cstheme="minorBidi"/>
          <w:bCs/>
          <w:sz w:val="26"/>
          <w:szCs w:val="26"/>
        </w:rPr>
      </w:pPr>
      <w:r>
        <w:rPr>
          <w:noProof/>
        </w:rPr>
        <w:drawing>
          <wp:inline distT="0" distB="0" distL="0" distR="0" wp14:anchorId="14D6DFD8" wp14:editId="12561A0B">
            <wp:extent cx="2943225" cy="1895475"/>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30">
                      <a:extLst>
                        <a:ext uri="{28A0092B-C50C-407E-A947-70E740481C1C}">
                          <a14:useLocalDpi xmlns:a14="http://schemas.microsoft.com/office/drawing/2010/main" val="0"/>
                        </a:ext>
                      </a:extLst>
                    </a:blip>
                    <a:srcRect b="30051"/>
                    <a:stretch/>
                  </pic:blipFill>
                  <pic:spPr bwMode="auto">
                    <a:xfrm>
                      <a:off x="0" y="0"/>
                      <a:ext cx="2949725" cy="1899661"/>
                    </a:xfrm>
                    <a:prstGeom prst="rect">
                      <a:avLst/>
                    </a:prstGeom>
                    <a:noFill/>
                    <a:ln>
                      <a:noFill/>
                    </a:ln>
                    <a:extLst>
                      <a:ext uri="{53640926-AAD7-44D8-BBD7-CCE9431645EC}">
                        <a14:shadowObscured xmlns:a14="http://schemas.microsoft.com/office/drawing/2010/main"/>
                      </a:ext>
                    </a:extLst>
                  </pic:spPr>
                </pic:pic>
              </a:graphicData>
            </a:graphic>
          </wp:inline>
        </w:drawing>
      </w:r>
    </w:p>
    <w:p w:rsidR="007743A5" w:rsidRDefault="007743A5" w:rsidP="00F605BA">
      <w:pPr>
        <w:pStyle w:val="NormalWeb"/>
        <w:spacing w:after="120" w:afterAutospacing="0" w:line="360" w:lineRule="auto"/>
        <w:ind w:left="720"/>
        <w:jc w:val="center"/>
        <w:rPr>
          <w:rFonts w:eastAsiaTheme="minorHAnsi" w:cstheme="minorBidi"/>
          <w:bCs/>
          <w:sz w:val="26"/>
          <w:szCs w:val="26"/>
        </w:rPr>
      </w:pP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lastRenderedPageBreak/>
        <w:t>Cảm biến có khả năng nhận biết vật cản trực diện, có một cặp truyền và nhận tia hồng ngoại và một biến trở điều chỉnh  khoảng cách.</w:t>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Tia hồng ngoại phát ra một tần số nhất định, khi phát hiện hướng truyền có vật cản (mặt phản xạ), phản xạ vào đèn thu hồng ngoại, sau khi so sánh, đèn màu xanh sẽ sáng lên, đồng thời đầu cho tín hiệu số đầu ra (một tín hiệu bậc thấp).</w:t>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F7106B">
      <w:pPr>
        <w:pStyle w:val="BodyText"/>
        <w:spacing w:before="240" w:after="120" w:line="360" w:lineRule="auto"/>
        <w:ind w:left="634" w:hanging="4"/>
        <w:jc w:val="both"/>
        <w:rPr>
          <w:b/>
          <w:bCs/>
          <w:color w:val="000000"/>
        </w:rPr>
      </w:pPr>
      <w:r w:rsidRPr="007F14D3">
        <w:rPr>
          <w:b/>
          <w:bCs/>
          <w:color w:val="000000"/>
        </w:rPr>
        <w:t>Thông số kỹ thuật:</w:t>
      </w:r>
    </w:p>
    <w:p w:rsidR="007F14D3" w:rsidRPr="007F14D3" w:rsidRDefault="007F14D3" w:rsidP="00844E7F">
      <w:pPr>
        <w:pStyle w:val="BodyText"/>
        <w:numPr>
          <w:ilvl w:val="0"/>
          <w:numId w:val="15"/>
        </w:numPr>
        <w:spacing w:line="360" w:lineRule="auto"/>
        <w:ind w:left="1627"/>
      </w:pPr>
      <w:r w:rsidRPr="007F14D3">
        <w:t>Bộ so sánh sử dụng LM393, làm việc ổn định </w:t>
      </w:r>
    </w:p>
    <w:p w:rsidR="007F14D3" w:rsidRPr="007F14D3" w:rsidRDefault="007F14D3" w:rsidP="00844E7F">
      <w:pPr>
        <w:pStyle w:val="BodyText"/>
        <w:numPr>
          <w:ilvl w:val="0"/>
          <w:numId w:val="15"/>
        </w:numPr>
        <w:spacing w:line="360" w:lineRule="auto"/>
        <w:ind w:left="1627"/>
      </w:pPr>
      <w:r w:rsidRPr="007F14D3">
        <w:t>Điện áp làm việc: 3.3V - 5V DC.</w:t>
      </w:r>
    </w:p>
    <w:p w:rsidR="007F14D3" w:rsidRPr="007F14D3" w:rsidRDefault="007F14D3" w:rsidP="00844E7F">
      <w:pPr>
        <w:pStyle w:val="BodyText"/>
        <w:numPr>
          <w:ilvl w:val="0"/>
          <w:numId w:val="15"/>
        </w:numPr>
        <w:spacing w:line="360" w:lineRule="auto"/>
        <w:ind w:left="1627"/>
      </w:pPr>
      <w:r w:rsidRPr="007F14D3">
        <w:t>Khi bật nguồn, đèn báo nguồn sáng.</w:t>
      </w:r>
    </w:p>
    <w:p w:rsidR="007F14D3" w:rsidRPr="007F14D3" w:rsidRDefault="007F14D3" w:rsidP="00844E7F">
      <w:pPr>
        <w:pStyle w:val="BodyText"/>
        <w:numPr>
          <w:ilvl w:val="0"/>
          <w:numId w:val="15"/>
        </w:numPr>
        <w:spacing w:line="360" w:lineRule="auto"/>
        <w:ind w:left="1627"/>
      </w:pPr>
      <w:r w:rsidRPr="007F14D3">
        <w:t>Lỗ vít 3 mm, dễ dàng cố định, lắp đặt. </w:t>
      </w:r>
    </w:p>
    <w:p w:rsidR="007F14D3" w:rsidRPr="007F14D3" w:rsidRDefault="007F14D3" w:rsidP="00844E7F">
      <w:pPr>
        <w:pStyle w:val="BodyText"/>
        <w:numPr>
          <w:ilvl w:val="0"/>
          <w:numId w:val="15"/>
        </w:numPr>
        <w:spacing w:line="360" w:lineRule="auto"/>
        <w:ind w:left="1627"/>
      </w:pPr>
      <w:r w:rsidRPr="007F14D3">
        <w:t>Kích thước: 3.2cm * 1.4cm </w:t>
      </w:r>
    </w:p>
    <w:p w:rsidR="007F14D3" w:rsidRPr="007F14D3" w:rsidRDefault="007F14D3" w:rsidP="00F7106B">
      <w:pPr>
        <w:pStyle w:val="BodyText"/>
        <w:spacing w:before="240" w:after="120" w:line="360" w:lineRule="auto"/>
        <w:ind w:left="634" w:hanging="4"/>
        <w:jc w:val="both"/>
        <w:rPr>
          <w:b/>
          <w:bCs/>
          <w:color w:val="000000"/>
        </w:rPr>
      </w:pPr>
      <w:r w:rsidRPr="007F14D3">
        <w:rPr>
          <w:b/>
          <w:bCs/>
          <w:color w:val="000000"/>
        </w:rPr>
        <w:t>Giao tiếp:</w:t>
      </w:r>
    </w:p>
    <w:p w:rsidR="007F14D3" w:rsidRPr="007F14D3" w:rsidRDefault="007F14D3" w:rsidP="00844E7F">
      <w:pPr>
        <w:pStyle w:val="BodyText"/>
        <w:numPr>
          <w:ilvl w:val="0"/>
          <w:numId w:val="15"/>
        </w:numPr>
        <w:spacing w:line="360" w:lineRule="auto"/>
        <w:ind w:left="1627"/>
      </w:pPr>
      <w:r w:rsidRPr="007F14D3">
        <w:t>VCC: điện áp chuyển đổi từ 3.3V đến 5V (có thể được kết nối trực tiếp đến vi điều khiển  5V và 3.3V) </w:t>
      </w:r>
    </w:p>
    <w:p w:rsidR="007F14D3" w:rsidRPr="007F14D3" w:rsidRDefault="007F14D3" w:rsidP="00844E7F">
      <w:pPr>
        <w:pStyle w:val="BodyText"/>
        <w:numPr>
          <w:ilvl w:val="0"/>
          <w:numId w:val="15"/>
        </w:numPr>
        <w:spacing w:line="360" w:lineRule="auto"/>
        <w:ind w:left="1627"/>
      </w:pPr>
      <w:r w:rsidRPr="007F14D3">
        <w:t>GND: GND ngoài </w:t>
      </w:r>
    </w:p>
    <w:p w:rsidR="007F14D3" w:rsidRDefault="007F14D3" w:rsidP="00844E7F">
      <w:pPr>
        <w:pStyle w:val="BodyText"/>
        <w:numPr>
          <w:ilvl w:val="0"/>
          <w:numId w:val="15"/>
        </w:numPr>
        <w:spacing w:line="360" w:lineRule="auto"/>
        <w:ind w:left="1627"/>
      </w:pPr>
      <w:r w:rsidRPr="007F14D3">
        <w:t>OUT: đầu ra kỹ thuật số (0 và 1) với mức 0 khi phát hiện có vật cản</w:t>
      </w:r>
      <w:r w:rsidR="0015137D">
        <w:t>.</w:t>
      </w:r>
    </w:p>
    <w:p w:rsidR="0015137D" w:rsidRPr="00964505" w:rsidRDefault="0015137D" w:rsidP="0015137D">
      <w:pPr>
        <w:widowControl/>
        <w:shd w:val="clear" w:color="auto" w:fill="FFFFFF"/>
        <w:autoSpaceDE/>
        <w:autoSpaceDN/>
        <w:spacing w:line="360" w:lineRule="auto"/>
        <w:ind w:left="1620"/>
        <w:rPr>
          <w:sz w:val="26"/>
          <w:szCs w:val="26"/>
        </w:rPr>
      </w:pPr>
    </w:p>
    <w:p w:rsidR="00943792" w:rsidRPr="003E3814" w:rsidRDefault="00943792" w:rsidP="00844E7F">
      <w:pPr>
        <w:pStyle w:val="Heading3"/>
        <w:numPr>
          <w:ilvl w:val="2"/>
          <w:numId w:val="19"/>
        </w:numPr>
        <w:tabs>
          <w:tab w:val="left" w:pos="1710"/>
        </w:tabs>
        <w:spacing w:line="360" w:lineRule="auto"/>
        <w:ind w:left="1440" w:hanging="360"/>
        <w:jc w:val="both"/>
        <w:rPr>
          <w:i w:val="0"/>
          <w:sz w:val="26"/>
          <w:szCs w:val="26"/>
        </w:rPr>
      </w:pPr>
      <w:bookmarkStart w:id="559" w:name="_Toc4789971"/>
      <w:bookmarkStart w:id="560" w:name="_Toc4968893"/>
      <w:bookmarkStart w:id="561" w:name="_Toc4969177"/>
      <w:bookmarkStart w:id="562" w:name="_Toc4970209"/>
      <w:bookmarkStart w:id="563" w:name="_Toc4971022"/>
      <w:bookmarkStart w:id="564" w:name="_Toc4971165"/>
      <w:bookmarkStart w:id="565" w:name="_Toc4971229"/>
      <w:bookmarkStart w:id="566" w:name="_Toc4971353"/>
      <w:bookmarkStart w:id="567" w:name="_Toc4971535"/>
      <w:bookmarkStart w:id="568" w:name="_Toc4971697"/>
      <w:bookmarkStart w:id="569" w:name="_Toc4971833"/>
      <w:bookmarkStart w:id="570" w:name="_Toc4971943"/>
      <w:bookmarkStart w:id="571" w:name="_Toc4972079"/>
      <w:bookmarkStart w:id="572" w:name="_Toc5140818"/>
      <w:r w:rsidRPr="003E3814">
        <w:rPr>
          <w:i w:val="0"/>
          <w:sz w:val="26"/>
          <w:szCs w:val="26"/>
        </w:rPr>
        <w:t>Động cơ và module điều khiển tốc độ</w:t>
      </w:r>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p>
    <w:p w:rsidR="00964505" w:rsidRPr="00A847E4" w:rsidRDefault="00964505" w:rsidP="00844E7F">
      <w:pPr>
        <w:pStyle w:val="Heading4"/>
        <w:numPr>
          <w:ilvl w:val="0"/>
          <w:numId w:val="21"/>
        </w:numPr>
        <w:tabs>
          <w:tab w:val="left" w:pos="2610"/>
        </w:tabs>
        <w:spacing w:before="3" w:after="8" w:line="360" w:lineRule="auto"/>
        <w:rPr>
          <w:b/>
          <w:sz w:val="26"/>
          <w:szCs w:val="26"/>
        </w:rPr>
      </w:pPr>
      <w:bookmarkStart w:id="573" w:name="_Toc4970210"/>
      <w:bookmarkStart w:id="574" w:name="_Toc4971023"/>
      <w:bookmarkStart w:id="575" w:name="_Toc4971166"/>
      <w:bookmarkStart w:id="576" w:name="_Toc4971230"/>
      <w:bookmarkStart w:id="577" w:name="_Toc4971354"/>
      <w:bookmarkStart w:id="578" w:name="_Toc4971536"/>
      <w:bookmarkStart w:id="579" w:name="_Toc4971698"/>
      <w:bookmarkStart w:id="580" w:name="_Toc4971834"/>
      <w:bookmarkStart w:id="581" w:name="_Toc4971944"/>
      <w:bookmarkStart w:id="582" w:name="_Toc4972080"/>
      <w:bookmarkStart w:id="583" w:name="_Toc5140819"/>
      <w:r w:rsidRPr="00A847E4">
        <w:rPr>
          <w:b/>
          <w:sz w:val="26"/>
          <w:szCs w:val="26"/>
        </w:rPr>
        <w:t>Đ</w:t>
      </w:r>
      <w:r w:rsidR="00943792" w:rsidRPr="00A847E4">
        <w:rPr>
          <w:b/>
          <w:sz w:val="26"/>
          <w:szCs w:val="26"/>
        </w:rPr>
        <w:t>ộng cơ encoder</w:t>
      </w:r>
      <w:bookmarkEnd w:id="573"/>
      <w:bookmarkEnd w:id="574"/>
      <w:bookmarkEnd w:id="575"/>
      <w:bookmarkEnd w:id="576"/>
      <w:bookmarkEnd w:id="577"/>
      <w:bookmarkEnd w:id="578"/>
      <w:bookmarkEnd w:id="579"/>
      <w:bookmarkEnd w:id="580"/>
      <w:bookmarkEnd w:id="581"/>
      <w:bookmarkEnd w:id="582"/>
      <w:bookmarkEnd w:id="583"/>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lastRenderedPageBreak/>
        <w:t>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robot, cùng loại với các động cơ dùng trong mô hình máy bay và xe hơi.</w:t>
      </w:r>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Nam châm vĩnh cửu</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Lõi sắt phần cứng</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Bộ Encoder</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Vỏ</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Cuộn dây phần cứng</w:t>
      </w:r>
    </w:p>
    <w:p w:rsidR="0015137D" w:rsidRDefault="0015137D" w:rsidP="00F605BA">
      <w:pPr>
        <w:pStyle w:val="NormalWeb"/>
        <w:spacing w:after="120" w:afterAutospacing="0" w:line="360" w:lineRule="auto"/>
        <w:ind w:left="720"/>
        <w:jc w:val="center"/>
        <w:rPr>
          <w:rFonts w:eastAsiaTheme="minorHAnsi" w:cstheme="minorBidi"/>
          <w:sz w:val="26"/>
          <w:szCs w:val="26"/>
        </w:rPr>
      </w:pPr>
      <w:r>
        <w:rPr>
          <w:noProof/>
          <w:sz w:val="26"/>
          <w:szCs w:val="26"/>
        </w:rPr>
        <w:lastRenderedPageBreak/>
        <w:drawing>
          <wp:inline distT="0" distB="0" distL="0" distR="0" wp14:anchorId="0C31D0CC" wp14:editId="6E23C972">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31">
                      <a:extLst>
                        <a:ext uri="{28A0092B-C50C-407E-A947-70E740481C1C}">
                          <a14:useLocalDpi xmlns:a14="http://schemas.microsoft.com/office/drawing/2010/main" val="0"/>
                        </a:ext>
                      </a:extLst>
                    </a:blip>
                    <a:stretch>
                      <a:fillRect/>
                    </a:stretch>
                  </pic:blipFill>
                  <pic:spPr>
                    <a:xfrm>
                      <a:off x="0" y="0"/>
                      <a:ext cx="3883648" cy="2691841"/>
                    </a:xfrm>
                    <a:prstGeom prst="rect">
                      <a:avLst/>
                    </a:prstGeom>
                  </pic:spPr>
                </pic:pic>
              </a:graphicData>
            </a:graphic>
          </wp:inline>
        </w:drawing>
      </w:r>
    </w:p>
    <w:p w:rsidR="007743A5" w:rsidRPr="0015137D" w:rsidRDefault="007743A5" w:rsidP="00F605BA">
      <w:pPr>
        <w:pStyle w:val="NormalWeb"/>
        <w:spacing w:after="120" w:afterAutospacing="0" w:line="360" w:lineRule="auto"/>
        <w:ind w:left="720"/>
        <w:jc w:val="center"/>
        <w:rPr>
          <w:rFonts w:eastAsiaTheme="minorHAnsi" w:cstheme="minorBidi"/>
          <w:sz w:val="26"/>
          <w:szCs w:val="26"/>
        </w:rPr>
      </w:pPr>
    </w:p>
    <w:p w:rsidR="00943792" w:rsidRPr="00A847E4" w:rsidRDefault="0015137D" w:rsidP="00844E7F">
      <w:pPr>
        <w:pStyle w:val="Heading4"/>
        <w:numPr>
          <w:ilvl w:val="0"/>
          <w:numId w:val="21"/>
        </w:numPr>
        <w:tabs>
          <w:tab w:val="left" w:pos="2610"/>
        </w:tabs>
        <w:spacing w:before="3" w:after="8" w:line="360" w:lineRule="auto"/>
        <w:rPr>
          <w:b/>
          <w:sz w:val="26"/>
          <w:szCs w:val="26"/>
        </w:rPr>
      </w:pPr>
      <w:bookmarkStart w:id="584" w:name="_Toc4970211"/>
      <w:bookmarkStart w:id="585" w:name="_Toc4971024"/>
      <w:bookmarkStart w:id="586" w:name="_Toc4971167"/>
      <w:bookmarkStart w:id="587" w:name="_Toc4971231"/>
      <w:bookmarkStart w:id="588" w:name="_Toc4971355"/>
      <w:bookmarkStart w:id="589" w:name="_Toc4971537"/>
      <w:bookmarkStart w:id="590" w:name="_Toc4971699"/>
      <w:bookmarkStart w:id="591" w:name="_Toc4971835"/>
      <w:bookmarkStart w:id="592" w:name="_Toc4971945"/>
      <w:bookmarkStart w:id="593" w:name="_Toc4972081"/>
      <w:bookmarkStart w:id="594" w:name="_Toc5140820"/>
      <w:r w:rsidRPr="00A847E4">
        <w:rPr>
          <w:b/>
          <w:sz w:val="26"/>
          <w:szCs w:val="26"/>
        </w:rPr>
        <w:t>M</w:t>
      </w:r>
      <w:r w:rsidR="00C428B1">
        <w:rPr>
          <w:b/>
          <w:sz w:val="26"/>
          <w:szCs w:val="26"/>
        </w:rPr>
        <w:t>ạch lái động cơ L</w:t>
      </w:r>
      <w:r w:rsidR="00943792" w:rsidRPr="00A847E4">
        <w:rPr>
          <w:b/>
          <w:sz w:val="26"/>
          <w:szCs w:val="26"/>
        </w:rPr>
        <w:t>298</w:t>
      </w:r>
      <w:bookmarkEnd w:id="584"/>
      <w:bookmarkEnd w:id="585"/>
      <w:bookmarkEnd w:id="586"/>
      <w:bookmarkEnd w:id="587"/>
      <w:bookmarkEnd w:id="588"/>
      <w:bookmarkEnd w:id="589"/>
      <w:bookmarkEnd w:id="590"/>
      <w:bookmarkEnd w:id="591"/>
      <w:bookmarkEnd w:id="592"/>
      <w:bookmarkEnd w:id="593"/>
      <w:bookmarkEnd w:id="594"/>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F7106B">
      <w:pPr>
        <w:pStyle w:val="BodyText"/>
        <w:spacing w:before="24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844E7F">
      <w:pPr>
        <w:pStyle w:val="BodyText"/>
        <w:numPr>
          <w:ilvl w:val="0"/>
          <w:numId w:val="15"/>
        </w:numPr>
        <w:spacing w:line="360" w:lineRule="auto"/>
        <w:ind w:left="1627"/>
      </w:pPr>
      <w:r w:rsidRPr="005669B5">
        <w:t>IC chính: L298N (tích hợp 2 mạch cầu H)</w:t>
      </w:r>
    </w:p>
    <w:p w:rsidR="0015137D" w:rsidRPr="005669B5" w:rsidRDefault="0015137D" w:rsidP="00844E7F">
      <w:pPr>
        <w:pStyle w:val="BodyText"/>
        <w:numPr>
          <w:ilvl w:val="0"/>
          <w:numId w:val="15"/>
        </w:numPr>
        <w:spacing w:line="360" w:lineRule="auto"/>
        <w:ind w:left="1627"/>
      </w:pPr>
      <w:r w:rsidRPr="005669B5">
        <w:t>Điện áp điều khiển: 5V – 12V</w:t>
      </w:r>
    </w:p>
    <w:p w:rsidR="0015137D" w:rsidRPr="005669B5" w:rsidRDefault="0015137D" w:rsidP="00844E7F">
      <w:pPr>
        <w:pStyle w:val="BodyText"/>
        <w:numPr>
          <w:ilvl w:val="0"/>
          <w:numId w:val="15"/>
        </w:numPr>
        <w:spacing w:line="360" w:lineRule="auto"/>
        <w:ind w:left="1627"/>
      </w:pPr>
      <w:r w:rsidRPr="005669B5">
        <w:t>Công suất tối đa mỗi cầu H: 25W</w:t>
      </w:r>
    </w:p>
    <w:p w:rsidR="0015137D" w:rsidRPr="005669B5" w:rsidRDefault="0015137D" w:rsidP="00844E7F">
      <w:pPr>
        <w:pStyle w:val="BodyText"/>
        <w:numPr>
          <w:ilvl w:val="0"/>
          <w:numId w:val="15"/>
        </w:numPr>
        <w:spacing w:line="360" w:lineRule="auto"/>
        <w:ind w:left="1627"/>
      </w:pPr>
      <w:r w:rsidRPr="005669B5">
        <w:t>Dòng tối đa mỗi cầu H: 2A</w:t>
      </w:r>
    </w:p>
    <w:p w:rsidR="0015137D" w:rsidRPr="005669B5" w:rsidRDefault="0015137D" w:rsidP="00844E7F">
      <w:pPr>
        <w:pStyle w:val="BodyText"/>
        <w:numPr>
          <w:ilvl w:val="0"/>
          <w:numId w:val="15"/>
        </w:numPr>
        <w:spacing w:line="360" w:lineRule="auto"/>
        <w:ind w:left="1627"/>
      </w:pPr>
      <w:r w:rsidRPr="005669B5">
        <w:t>Điện áp của tín hiệu điều khiển: +5V - +7V</w:t>
      </w:r>
    </w:p>
    <w:p w:rsidR="0015137D" w:rsidRPr="005669B5" w:rsidRDefault="0015137D" w:rsidP="00844E7F">
      <w:pPr>
        <w:pStyle w:val="BodyText"/>
        <w:numPr>
          <w:ilvl w:val="0"/>
          <w:numId w:val="15"/>
        </w:numPr>
        <w:spacing w:line="360" w:lineRule="auto"/>
        <w:ind w:left="1627"/>
      </w:pPr>
      <w:r w:rsidRPr="005669B5">
        <w:t>Dòng điện của tín hiệu điều khiển: 0 – 36mA</w:t>
      </w:r>
    </w:p>
    <w:p w:rsidR="0015137D" w:rsidRPr="005669B5" w:rsidRDefault="0015137D" w:rsidP="00844E7F">
      <w:pPr>
        <w:pStyle w:val="BodyText"/>
        <w:numPr>
          <w:ilvl w:val="0"/>
          <w:numId w:val="15"/>
        </w:numPr>
        <w:spacing w:line="360" w:lineRule="auto"/>
        <w:ind w:left="1627"/>
      </w:pPr>
      <w:r w:rsidRPr="005669B5">
        <w:t>Nhiệt độ bảo quản: -250C -&gt; 1300C</w:t>
      </w:r>
    </w:p>
    <w:p w:rsidR="0015137D" w:rsidRDefault="0015137D" w:rsidP="00F605BA">
      <w:pPr>
        <w:pStyle w:val="NormalWeb"/>
        <w:spacing w:after="120" w:afterAutospacing="0" w:line="360" w:lineRule="auto"/>
        <w:ind w:left="630"/>
        <w:jc w:val="center"/>
        <w:rPr>
          <w:rFonts w:eastAsiaTheme="minorHAnsi" w:cstheme="minorBidi"/>
          <w:sz w:val="26"/>
          <w:szCs w:val="26"/>
        </w:rPr>
      </w:pPr>
      <w:r>
        <w:rPr>
          <w:noProof/>
          <w:sz w:val="26"/>
          <w:szCs w:val="26"/>
        </w:rPr>
        <w:lastRenderedPageBreak/>
        <w:drawing>
          <wp:inline distT="0" distB="0" distL="0" distR="0" wp14:anchorId="6DF4021D" wp14:editId="4501FB5C">
            <wp:extent cx="2752725" cy="2791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32">
                      <a:extLst>
                        <a:ext uri="{28A0092B-C50C-407E-A947-70E740481C1C}">
                          <a14:useLocalDpi xmlns:a14="http://schemas.microsoft.com/office/drawing/2010/main" val="0"/>
                        </a:ext>
                      </a:extLst>
                    </a:blip>
                    <a:stretch>
                      <a:fillRect/>
                    </a:stretch>
                  </pic:blipFill>
                  <pic:spPr>
                    <a:xfrm>
                      <a:off x="0" y="0"/>
                      <a:ext cx="2755972" cy="2795024"/>
                    </a:xfrm>
                    <a:prstGeom prst="rect">
                      <a:avLst/>
                    </a:prstGeom>
                  </pic:spPr>
                </pic:pic>
              </a:graphicData>
            </a:graphic>
          </wp:inline>
        </w:drawing>
      </w:r>
    </w:p>
    <w:p w:rsidR="007743A5" w:rsidRDefault="007743A5" w:rsidP="00F605BA">
      <w:pPr>
        <w:pStyle w:val="NormalWeb"/>
        <w:spacing w:after="120" w:afterAutospacing="0" w:line="360" w:lineRule="auto"/>
        <w:ind w:left="630"/>
        <w:jc w:val="center"/>
        <w:rPr>
          <w:rFonts w:eastAsiaTheme="minorHAnsi" w:cstheme="minorBidi"/>
          <w:sz w:val="26"/>
          <w:szCs w:val="26"/>
        </w:rPr>
      </w:pPr>
    </w:p>
    <w:p w:rsidR="0015137D" w:rsidRPr="0015137D" w:rsidRDefault="0015137D" w:rsidP="005669B5">
      <w:pPr>
        <w:pStyle w:val="BodyText"/>
        <w:spacing w:before="24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844E7F">
      <w:pPr>
        <w:pStyle w:val="BodyText"/>
        <w:numPr>
          <w:ilvl w:val="0"/>
          <w:numId w:val="15"/>
        </w:numPr>
        <w:spacing w:line="360" w:lineRule="auto"/>
        <w:ind w:left="1980"/>
      </w:pPr>
      <w:r w:rsidRPr="005669B5">
        <w:t xml:space="preserve">Chân nguồn vào 12V để cấp điện áp cho động cơ hoạt động. </w:t>
      </w:r>
    </w:p>
    <w:p w:rsidR="0015137D" w:rsidRPr="005669B5" w:rsidRDefault="0015137D" w:rsidP="00844E7F">
      <w:pPr>
        <w:pStyle w:val="BodyText"/>
        <w:numPr>
          <w:ilvl w:val="0"/>
          <w:numId w:val="15"/>
        </w:numPr>
        <w:spacing w:line="360" w:lineRule="auto"/>
        <w:ind w:left="1980"/>
      </w:pPr>
      <w:r w:rsidRPr="005669B5">
        <w:t>Chân nguồn ra 5V để cấp áp cho các thiết bị khác</w:t>
      </w:r>
      <w:r w:rsidR="00303A90" w:rsidRPr="005669B5">
        <w:t>.</w:t>
      </w:r>
    </w:p>
    <w:p w:rsidR="0015137D" w:rsidRPr="005669B5" w:rsidRDefault="0015137D" w:rsidP="00844E7F">
      <w:pPr>
        <w:pStyle w:val="BodyText"/>
        <w:numPr>
          <w:ilvl w:val="0"/>
          <w:numId w:val="15"/>
        </w:numPr>
        <w:spacing w:line="360" w:lineRule="auto"/>
        <w:ind w:left="1980"/>
      </w:pPr>
      <w:r w:rsidRPr="005669B5">
        <w:t>chân A Enable và B Enable đã được đưa lên tích cực mức 1</w:t>
      </w:r>
      <w:r w:rsidR="00303A90" w:rsidRPr="005669B5">
        <w:t>.</w:t>
      </w:r>
    </w:p>
    <w:p w:rsidR="0015137D" w:rsidRPr="005669B5" w:rsidRDefault="0015137D" w:rsidP="00844E7F">
      <w:pPr>
        <w:pStyle w:val="BodyText"/>
        <w:numPr>
          <w:ilvl w:val="0"/>
          <w:numId w:val="15"/>
        </w:numPr>
        <w:spacing w:line="360" w:lineRule="auto"/>
        <w:ind w:left="1980"/>
      </w:pPr>
      <w:r w:rsidRPr="005669B5">
        <w:t>1 chân 5V Enable để cho phép có ngõ ra 5V</w:t>
      </w:r>
      <w:r w:rsidR="00303A90" w:rsidRPr="005669B5">
        <w:t>.</w:t>
      </w:r>
    </w:p>
    <w:p w:rsidR="0015137D" w:rsidRPr="005669B5" w:rsidRDefault="0015137D" w:rsidP="00844E7F">
      <w:pPr>
        <w:pStyle w:val="BodyText"/>
        <w:numPr>
          <w:ilvl w:val="0"/>
          <w:numId w:val="15"/>
        </w:numPr>
        <w:spacing w:line="360" w:lineRule="auto"/>
        <w:ind w:left="1980"/>
      </w:pPr>
      <w:r w:rsidRPr="005669B5">
        <w:t>chân input để cấp ngõ vào điều rộng xung (PWM) để điều khiển động cơ</w:t>
      </w:r>
      <w:r w:rsidR="00303A90" w:rsidRPr="005669B5">
        <w:t>.</w:t>
      </w:r>
    </w:p>
    <w:p w:rsidR="0015137D" w:rsidRPr="005669B5" w:rsidRDefault="0015137D" w:rsidP="00844E7F">
      <w:pPr>
        <w:pStyle w:val="BodyText"/>
        <w:numPr>
          <w:ilvl w:val="0"/>
          <w:numId w:val="15"/>
        </w:numPr>
        <w:spacing w:line="360" w:lineRule="auto"/>
        <w:ind w:left="1980"/>
      </w:pPr>
      <w:r w:rsidRPr="005669B5">
        <w:t>ngõ ra output A và output B để xuất điện áp ra điều khiển động cơ</w:t>
      </w:r>
      <w:r w:rsidR="00303A90" w:rsidRPr="005669B5">
        <w:t>.</w:t>
      </w:r>
    </w:p>
    <w:p w:rsidR="00FA3F53" w:rsidRPr="00BC5595" w:rsidRDefault="00FA3F53" w:rsidP="00844E7F">
      <w:pPr>
        <w:pStyle w:val="BodyText"/>
        <w:numPr>
          <w:ilvl w:val="0"/>
          <w:numId w:val="15"/>
        </w:numPr>
        <w:spacing w:line="360" w:lineRule="auto"/>
        <w:ind w:left="1980"/>
      </w:pPr>
      <w:r w:rsidRPr="00BC5595">
        <w:t>Input: Nhóm này gồm 4 chân IN1, IN2, IN3, IN4. Đây là 4 chân chính dùng để nhận tín hiệu điều khiển động cơ từ vi điều khiển.</w:t>
      </w:r>
    </w:p>
    <w:p w:rsidR="00FA3F53" w:rsidRDefault="00FA3F53" w:rsidP="00844E7F">
      <w:pPr>
        <w:pStyle w:val="BodyText"/>
        <w:numPr>
          <w:ilvl w:val="0"/>
          <w:numId w:val="14"/>
        </w:numPr>
        <w:spacing w:line="360" w:lineRule="auto"/>
        <w:ind w:left="2880"/>
      </w:pPr>
      <w:r>
        <w:t>IN1 = 1 , IN2</w:t>
      </w:r>
      <w:r w:rsidRPr="00A02726">
        <w:t xml:space="preserve"> = 0: Động cơ A sẽ quay theo chiều thuận.</w:t>
      </w:r>
    </w:p>
    <w:p w:rsidR="00FA3F53" w:rsidRDefault="00FA3F53" w:rsidP="00844E7F">
      <w:pPr>
        <w:pStyle w:val="BodyText"/>
        <w:numPr>
          <w:ilvl w:val="0"/>
          <w:numId w:val="14"/>
        </w:numPr>
        <w:spacing w:line="360" w:lineRule="auto"/>
        <w:ind w:left="2880"/>
      </w:pPr>
      <w:r>
        <w:t>IN1 = 0 , IN2</w:t>
      </w:r>
      <w:r w:rsidRPr="00A02726">
        <w:t xml:space="preserve"> = 1: Động cơ sẽ A quay theo chiều nghịch.</w:t>
      </w:r>
    </w:p>
    <w:p w:rsidR="00FA3F53" w:rsidRDefault="00FA3F53" w:rsidP="00844E7F">
      <w:pPr>
        <w:pStyle w:val="BodyText"/>
        <w:numPr>
          <w:ilvl w:val="0"/>
          <w:numId w:val="14"/>
        </w:numPr>
        <w:spacing w:line="360" w:lineRule="auto"/>
        <w:ind w:left="2880"/>
      </w:pPr>
      <w:r>
        <w:t>IN1 = 0 , IN2</w:t>
      </w:r>
      <w:r w:rsidRPr="00A02726">
        <w:t xml:space="preserve"> = 0: Dừng động cơ A.</w:t>
      </w:r>
    </w:p>
    <w:p w:rsidR="00FA3F53" w:rsidRDefault="00FA3F53" w:rsidP="00844E7F">
      <w:pPr>
        <w:pStyle w:val="BodyText"/>
        <w:numPr>
          <w:ilvl w:val="0"/>
          <w:numId w:val="14"/>
        </w:numPr>
        <w:spacing w:line="360" w:lineRule="auto"/>
        <w:ind w:left="2880"/>
      </w:pPr>
      <w:r>
        <w:t>IN3</w:t>
      </w:r>
      <w:r w:rsidRPr="00A02726">
        <w:t xml:space="preserve"> = 1</w:t>
      </w:r>
      <w:r>
        <w:t xml:space="preserve"> , IN4</w:t>
      </w:r>
      <w:r w:rsidRPr="00A02726">
        <w:t xml:space="preserve"> = 0: Động cơ B quay theo chiều thuận.</w:t>
      </w:r>
    </w:p>
    <w:p w:rsidR="00FA3F53" w:rsidRDefault="00FA3F53" w:rsidP="00844E7F">
      <w:pPr>
        <w:pStyle w:val="BodyText"/>
        <w:numPr>
          <w:ilvl w:val="0"/>
          <w:numId w:val="14"/>
        </w:numPr>
        <w:spacing w:line="360" w:lineRule="auto"/>
        <w:ind w:left="2880"/>
      </w:pPr>
      <w:r>
        <w:t>IN3 = 0 , IN4</w:t>
      </w:r>
      <w:r w:rsidRPr="00A02726">
        <w:t xml:space="preserve"> = 1: Động cơ B quay theo chiều nghịch.</w:t>
      </w:r>
    </w:p>
    <w:p w:rsidR="00FA3F53" w:rsidRPr="00FA3F53" w:rsidRDefault="00FA3F53" w:rsidP="00844E7F">
      <w:pPr>
        <w:pStyle w:val="BodyText"/>
        <w:numPr>
          <w:ilvl w:val="0"/>
          <w:numId w:val="14"/>
        </w:numPr>
        <w:spacing w:line="360" w:lineRule="auto"/>
        <w:ind w:left="2880"/>
      </w:pPr>
      <w:r>
        <w:t>IN3 = 0 , IN4</w:t>
      </w:r>
      <w:r w:rsidRPr="00A02726">
        <w:t xml:space="preserve"> = 0: Dừng động cơ B</w:t>
      </w:r>
    </w:p>
    <w:p w:rsidR="007743A5" w:rsidRPr="00EA0CF2" w:rsidRDefault="00EA0CF2" w:rsidP="007743A5">
      <w:pPr>
        <w:pStyle w:val="BodyText"/>
        <w:spacing w:before="240" w:after="120" w:line="360" w:lineRule="auto"/>
        <w:ind w:left="634" w:firstLine="720"/>
        <w:jc w:val="both"/>
      </w:pPr>
      <w:r w:rsidRPr="00EA0CF2">
        <w:lastRenderedPageBreak/>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A sẽ quay với tốc độ 50%. Tương tự với các chân còn lại.</w:t>
      </w:r>
    </w:p>
    <w:p w:rsidR="00943792" w:rsidRPr="003E3814" w:rsidRDefault="00943792" w:rsidP="007743A5">
      <w:pPr>
        <w:pStyle w:val="Heading3"/>
        <w:numPr>
          <w:ilvl w:val="2"/>
          <w:numId w:val="19"/>
        </w:numPr>
        <w:tabs>
          <w:tab w:val="left" w:pos="1710"/>
        </w:tabs>
        <w:spacing w:before="240" w:after="120" w:line="360" w:lineRule="auto"/>
        <w:ind w:left="1440" w:hanging="360"/>
        <w:jc w:val="both"/>
        <w:rPr>
          <w:i w:val="0"/>
          <w:sz w:val="26"/>
          <w:szCs w:val="26"/>
        </w:rPr>
      </w:pPr>
      <w:r w:rsidRPr="003E3814">
        <w:rPr>
          <w:i w:val="0"/>
          <w:sz w:val="26"/>
          <w:szCs w:val="26"/>
        </w:rPr>
        <w:t xml:space="preserve"> </w:t>
      </w:r>
      <w:bookmarkStart w:id="595" w:name="_Toc4789972"/>
      <w:bookmarkStart w:id="596" w:name="_Toc4968894"/>
      <w:bookmarkStart w:id="597" w:name="_Toc4969178"/>
      <w:bookmarkStart w:id="598" w:name="_Toc4970212"/>
      <w:bookmarkStart w:id="599" w:name="_Toc4971025"/>
      <w:bookmarkStart w:id="600" w:name="_Toc4971168"/>
      <w:bookmarkStart w:id="601" w:name="_Toc4971232"/>
      <w:bookmarkStart w:id="602" w:name="_Toc4971356"/>
      <w:bookmarkStart w:id="603" w:name="_Toc4971538"/>
      <w:bookmarkStart w:id="604" w:name="_Toc4971700"/>
      <w:bookmarkStart w:id="605" w:name="_Toc4971836"/>
      <w:bookmarkStart w:id="606" w:name="_Toc4971946"/>
      <w:bookmarkStart w:id="607" w:name="_Toc4972082"/>
      <w:bookmarkStart w:id="608" w:name="_Toc5140821"/>
      <w:r w:rsidRPr="003E3814">
        <w:rPr>
          <w:i w:val="0"/>
          <w:sz w:val="26"/>
          <w:szCs w:val="26"/>
        </w:rPr>
        <w:t>Thời gian thực – RTC</w:t>
      </w:r>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p>
    <w:p w:rsidR="00CC682E" w:rsidRPr="00CC682E" w:rsidRDefault="00CC682E" w:rsidP="00F7106B">
      <w:pPr>
        <w:pStyle w:val="BodyText"/>
        <w:spacing w:before="24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CC682E" w:rsidRPr="00CC682E" w:rsidRDefault="00CC682E" w:rsidP="00F7106B">
      <w:pPr>
        <w:pStyle w:val="BodyText"/>
        <w:spacing w:before="240" w:after="120" w:line="360" w:lineRule="auto"/>
        <w:ind w:left="634" w:firstLine="720"/>
        <w:jc w:val="both"/>
        <w:rPr>
          <w:color w:val="000000"/>
        </w:rPr>
      </w:pPr>
      <w:r w:rsidRPr="00CC682E">
        <w:rPr>
          <w:color w:val="000000"/>
        </w:rPr>
        <w:t>Thời gian trong IC được giữ ở dạng: giờ, phút, giây, ngày, thứ, tháng, năm. Các tháng có ít hơn 31 ngày sẽ tự động được điều chỉnh, các năm Nhuận cũng được chỉnh đúng số ngày. Thời gian có thể ho</w:t>
      </w:r>
      <w:r w:rsidR="005071B5">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ợc thực hiện thông qua I2C bus.</w:t>
      </w:r>
    </w:p>
    <w:p w:rsidR="007743A5" w:rsidRDefault="00DE1371" w:rsidP="00F605BA">
      <w:pPr>
        <w:pStyle w:val="BodyText"/>
        <w:spacing w:before="240" w:after="120" w:line="360" w:lineRule="auto"/>
        <w:ind w:left="634" w:hanging="4"/>
        <w:jc w:val="center"/>
        <w:rPr>
          <w:color w:val="000000"/>
        </w:rPr>
      </w:pPr>
      <w:r>
        <w:rPr>
          <w:noProof/>
          <w:color w:val="000000"/>
        </w:rPr>
        <w:drawing>
          <wp:inline distT="0" distB="0" distL="0" distR="0">
            <wp:extent cx="2649220" cy="2133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33">
                      <a:extLst>
                        <a:ext uri="{28A0092B-C50C-407E-A947-70E740481C1C}">
                          <a14:useLocalDpi xmlns:a14="http://schemas.microsoft.com/office/drawing/2010/main" val="0"/>
                        </a:ext>
                      </a:extLst>
                    </a:blip>
                    <a:stretch>
                      <a:fillRect/>
                    </a:stretch>
                  </pic:blipFill>
                  <pic:spPr>
                    <a:xfrm>
                      <a:off x="0" y="0"/>
                      <a:ext cx="2652307" cy="2136087"/>
                    </a:xfrm>
                    <a:prstGeom prst="rect">
                      <a:avLst/>
                    </a:prstGeom>
                  </pic:spPr>
                </pic:pic>
              </a:graphicData>
            </a:graphic>
          </wp:inline>
        </w:drawing>
      </w:r>
    </w:p>
    <w:p w:rsidR="007743A5" w:rsidRDefault="007743A5" w:rsidP="00F605BA">
      <w:pPr>
        <w:pStyle w:val="BodyText"/>
        <w:spacing w:before="240" w:after="120" w:line="360" w:lineRule="auto"/>
        <w:ind w:left="634" w:hanging="4"/>
        <w:jc w:val="center"/>
        <w:rPr>
          <w:color w:val="000000"/>
        </w:rPr>
      </w:pPr>
    </w:p>
    <w:p w:rsidR="00CC682E" w:rsidRDefault="00CC682E" w:rsidP="007743A5">
      <w:pPr>
        <w:pStyle w:val="BodyText"/>
        <w:spacing w:before="240" w:after="120" w:line="360" w:lineRule="auto"/>
        <w:ind w:left="634" w:firstLine="720"/>
        <w:jc w:val="both"/>
        <w:rPr>
          <w:color w:val="000000"/>
        </w:rPr>
      </w:pPr>
      <w:r w:rsidRPr="00CC682E">
        <w:rPr>
          <w:color w:val="000000"/>
        </w:rPr>
        <w:lastRenderedPageBreak/>
        <w:t>Trong chip có mạch điện áp chuẩn dùng để theo dõi trạng thái của nguồn VCC, phát hiện lỗi nguồn, tự động chuyển nguồn khi có vấn đề. Có tín hiệu Reset xuất ra cho mạch ngoài, MCU khi nguồn điện phục hồi trạng thái. Ngoài ra trong IC còn có sẵn cảm biến nhiệt độ, có độ chính xác là ± 3°C.</w:t>
      </w:r>
    </w:p>
    <w:p w:rsidR="00CC682E" w:rsidRPr="00CC682E" w:rsidRDefault="00CC682E" w:rsidP="007743A5">
      <w:pPr>
        <w:pStyle w:val="BodyText"/>
        <w:spacing w:before="24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844E7F">
      <w:pPr>
        <w:pStyle w:val="BodyText"/>
        <w:numPr>
          <w:ilvl w:val="0"/>
          <w:numId w:val="15"/>
        </w:numPr>
        <w:spacing w:line="360" w:lineRule="auto"/>
        <w:ind w:left="1980"/>
      </w:pPr>
      <w:r w:rsidRPr="005669B5">
        <w:t>Size: dài 38mm, rộng 22mm, cao 14mm</w:t>
      </w:r>
    </w:p>
    <w:p w:rsidR="00CC682E" w:rsidRPr="005669B5" w:rsidRDefault="005071B5" w:rsidP="00844E7F">
      <w:pPr>
        <w:pStyle w:val="BodyText"/>
        <w:numPr>
          <w:ilvl w:val="0"/>
          <w:numId w:val="15"/>
        </w:numPr>
        <w:spacing w:line="360" w:lineRule="auto"/>
        <w:ind w:left="1980"/>
      </w:pPr>
      <w:r>
        <w:t xml:space="preserve">Khối lượng: </w:t>
      </w:r>
      <w:r w:rsidR="00CC682E" w:rsidRPr="005669B5">
        <w:t>8g</w:t>
      </w:r>
    </w:p>
    <w:p w:rsidR="00CC682E" w:rsidRPr="005669B5" w:rsidRDefault="00CC682E" w:rsidP="00844E7F">
      <w:pPr>
        <w:pStyle w:val="BodyText"/>
        <w:numPr>
          <w:ilvl w:val="0"/>
          <w:numId w:val="15"/>
        </w:numPr>
        <w:spacing w:line="360" w:lineRule="auto"/>
        <w:ind w:left="1980"/>
      </w:pPr>
      <w:r w:rsidRPr="005669B5">
        <w:t>Điện thế hoạt động</w:t>
      </w:r>
      <w:r w:rsidR="004F5B3B">
        <w:t>:</w:t>
      </w:r>
      <w:r w:rsidRPr="005669B5">
        <w:t xml:space="preserve"> 3.3 - 5.5V</w:t>
      </w:r>
    </w:p>
    <w:p w:rsidR="004F5B3B" w:rsidRDefault="004F5B3B" w:rsidP="00844E7F">
      <w:pPr>
        <w:pStyle w:val="BodyText"/>
        <w:numPr>
          <w:ilvl w:val="0"/>
          <w:numId w:val="15"/>
        </w:numPr>
        <w:spacing w:line="360" w:lineRule="auto"/>
        <w:ind w:left="1980"/>
      </w:pPr>
      <w:r>
        <w:t>Độ chính xác: trong tầm nhiệt 40</w:t>
      </w:r>
      <w:r>
        <w:rPr>
          <w:vertAlign w:val="superscript"/>
        </w:rPr>
        <w:t>0</w:t>
      </w:r>
      <w:r>
        <w:t>C, với độ chênh lệch 2 phần triệu thì có sai số khoảng 1 phút.</w:t>
      </w:r>
    </w:p>
    <w:p w:rsidR="00CC682E" w:rsidRPr="005669B5" w:rsidRDefault="004F5B3B" w:rsidP="00844E7F">
      <w:pPr>
        <w:pStyle w:val="BodyText"/>
        <w:numPr>
          <w:ilvl w:val="0"/>
          <w:numId w:val="15"/>
        </w:numPr>
        <w:spacing w:line="360" w:lineRule="auto"/>
        <w:ind w:left="1980"/>
      </w:pPr>
      <w:r>
        <w:t>Thông tin t</w:t>
      </w:r>
      <w:r w:rsidR="00CC682E" w:rsidRPr="005669B5">
        <w:t>hời gian: giờ, phút, giây, ngày, thứ, tháng, năm, đến 2100.</w:t>
      </w:r>
    </w:p>
    <w:p w:rsidR="00CC682E" w:rsidRPr="005669B5" w:rsidRDefault="00CC682E" w:rsidP="00844E7F">
      <w:pPr>
        <w:pStyle w:val="BodyText"/>
        <w:numPr>
          <w:ilvl w:val="0"/>
          <w:numId w:val="15"/>
        </w:numPr>
        <w:spacing w:line="360" w:lineRule="auto"/>
        <w:ind w:left="1980"/>
      </w:pPr>
      <w:r w:rsidRPr="005669B5">
        <w:t>Cảm biến nhiệt trên IC có độ chính xác ± 3 ℃</w:t>
      </w:r>
    </w:p>
    <w:p w:rsidR="00CC682E" w:rsidRPr="005669B5" w:rsidRDefault="00CC682E" w:rsidP="00844E7F">
      <w:pPr>
        <w:pStyle w:val="BodyText"/>
        <w:numPr>
          <w:ilvl w:val="0"/>
          <w:numId w:val="15"/>
        </w:numPr>
        <w:spacing w:line="360" w:lineRule="auto"/>
        <w:ind w:left="1980"/>
      </w:pPr>
      <w:r w:rsidRPr="005669B5">
        <w:t>I2C bus có tốc độ tối đa 400Khz</w:t>
      </w:r>
    </w:p>
    <w:p w:rsidR="00CC682E" w:rsidRPr="005669B5" w:rsidRDefault="00CC682E" w:rsidP="00844E7F">
      <w:pPr>
        <w:pStyle w:val="BodyText"/>
        <w:numPr>
          <w:ilvl w:val="0"/>
          <w:numId w:val="15"/>
        </w:numPr>
        <w:spacing w:line="360" w:lineRule="auto"/>
        <w:ind w:left="1980"/>
      </w:pPr>
      <w:r w:rsidRPr="005669B5">
        <w:t>Kèm thêm pin sạc được CR2032</w:t>
      </w:r>
    </w:p>
    <w:p w:rsidR="0067295B" w:rsidRPr="007743A5" w:rsidRDefault="00CC682E" w:rsidP="007743A5">
      <w:pPr>
        <w:pStyle w:val="BodyText"/>
        <w:numPr>
          <w:ilvl w:val="0"/>
          <w:numId w:val="15"/>
        </w:numPr>
        <w:spacing w:line="360" w:lineRule="auto"/>
        <w:ind w:left="1980"/>
      </w:pPr>
      <w:r w:rsidRPr="005669B5">
        <w:t>Kèm thêm memory IC AT24C32 (32k bits)</w:t>
      </w:r>
    </w:p>
    <w:p w:rsidR="007743A5" w:rsidRPr="007743A5" w:rsidRDefault="00943792" w:rsidP="007743A5">
      <w:pPr>
        <w:pStyle w:val="Heading3"/>
        <w:numPr>
          <w:ilvl w:val="2"/>
          <w:numId w:val="19"/>
        </w:numPr>
        <w:tabs>
          <w:tab w:val="left" w:pos="1710"/>
        </w:tabs>
        <w:spacing w:before="240" w:after="120" w:line="360" w:lineRule="auto"/>
        <w:ind w:left="1440" w:hanging="360"/>
        <w:jc w:val="both"/>
        <w:rPr>
          <w:i w:val="0"/>
          <w:sz w:val="26"/>
          <w:szCs w:val="26"/>
        </w:rPr>
      </w:pPr>
      <w:bookmarkStart w:id="609" w:name="_Toc5140822"/>
      <w:r w:rsidRPr="003E3814">
        <w:rPr>
          <w:i w:val="0"/>
          <w:sz w:val="26"/>
          <w:szCs w:val="26"/>
        </w:rPr>
        <w:t xml:space="preserve"> </w:t>
      </w:r>
      <w:bookmarkStart w:id="610" w:name="_Toc4789973"/>
      <w:bookmarkStart w:id="611" w:name="_Toc4968895"/>
      <w:bookmarkStart w:id="612" w:name="_Toc4969179"/>
      <w:bookmarkStart w:id="613" w:name="_Toc4970213"/>
      <w:bookmarkStart w:id="614" w:name="_Toc4971026"/>
      <w:bookmarkStart w:id="615" w:name="_Toc4971169"/>
      <w:bookmarkStart w:id="616" w:name="_Toc4971233"/>
      <w:bookmarkStart w:id="617" w:name="_Toc4971357"/>
      <w:bookmarkStart w:id="618" w:name="_Toc4971539"/>
      <w:bookmarkStart w:id="619" w:name="_Toc4971701"/>
      <w:bookmarkStart w:id="620" w:name="_Toc4971837"/>
      <w:bookmarkStart w:id="621" w:name="_Toc4971947"/>
      <w:bookmarkStart w:id="622" w:name="_Toc4972083"/>
      <w:r w:rsidRPr="003E3814">
        <w:rPr>
          <w:i w:val="0"/>
          <w:sz w:val="26"/>
          <w:szCs w:val="26"/>
        </w:rPr>
        <w:t>Module kết nối không dây truyền dữ liệu UART</w:t>
      </w:r>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p>
    <w:p w:rsidR="00F605BA" w:rsidRDefault="00F605BA" w:rsidP="00F605BA">
      <w:pPr>
        <w:pStyle w:val="BodyText"/>
        <w:spacing w:before="240" w:after="120" w:line="360" w:lineRule="auto"/>
        <w:ind w:left="634" w:hanging="4"/>
        <w:jc w:val="center"/>
        <w:rPr>
          <w:color w:val="000000"/>
          <w:shd w:val="clear" w:color="auto" w:fill="FFFFFF"/>
        </w:rPr>
      </w:pPr>
      <w:bookmarkStart w:id="623" w:name="_Toc4789974"/>
      <w:bookmarkStart w:id="624" w:name="_Toc4968896"/>
      <w:r w:rsidRPr="003E3814">
        <w:rPr>
          <w:i/>
          <w:noProof/>
        </w:rPr>
        <w:drawing>
          <wp:anchor distT="0" distB="0" distL="114300" distR="114300" simplePos="0" relativeHeight="251730432" behindDoc="0" locked="0" layoutInCell="1" allowOverlap="1" wp14:anchorId="27657D91" wp14:editId="7B8EE981">
            <wp:simplePos x="0" y="0"/>
            <wp:positionH relativeFrom="column">
              <wp:posOffset>1682750</wp:posOffset>
            </wp:positionH>
            <wp:positionV relativeFrom="paragraph">
              <wp:posOffset>235585</wp:posOffset>
            </wp:positionV>
            <wp:extent cx="3105150" cy="2028190"/>
            <wp:effectExtent l="0" t="0" r="0" b="0"/>
            <wp:wrapTopAndBottom/>
            <wp:docPr id="18" name="Picture 18" descr="C:\Users\HP\Desktop\b03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esktop\b0388.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05150" cy="202819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623"/>
      <w:bookmarkEnd w:id="624"/>
    </w:p>
    <w:p w:rsidR="0074374B" w:rsidRDefault="0074374B" w:rsidP="00F7106B">
      <w:pPr>
        <w:pStyle w:val="BodyText"/>
        <w:spacing w:before="240" w:after="120" w:line="360" w:lineRule="auto"/>
        <w:ind w:left="634" w:firstLine="720"/>
        <w:jc w:val="both"/>
        <w:rPr>
          <w:color w:val="000000"/>
          <w:shd w:val="clear" w:color="auto" w:fill="FFFFFF"/>
        </w:rPr>
      </w:pPr>
      <w:r>
        <w:rPr>
          <w:color w:val="000000"/>
          <w:shd w:val="clear" w:color="auto" w:fill="FFFFFF"/>
        </w:rPr>
        <w:lastRenderedPageBreak/>
        <w:t xml:space="preserve">Kit RF thu phát Wifi ESP8266 NodeMCU Lua là kit phát triển dựa trên nền chip Wifi SoC ESP8266 với thiết kế dễ sử dụng và đặc biệt là có thể sử dụng trực tiếp trình biên dịch của </w:t>
      </w:r>
      <w:r w:rsidRPr="00F7106B">
        <w:rPr>
          <w:color w:val="000000"/>
        </w:rPr>
        <w:t>Arduino</w:t>
      </w:r>
      <w:r>
        <w:rPr>
          <w:color w:val="000000"/>
          <w:shd w:val="clear" w:color="auto" w:fill="FFFFFF"/>
        </w:rPr>
        <w:t xml:space="preserve"> để lập trình và nạp code, điều này khiến việc sử dụng và lập trình các ứng dụng trên ESP8266 trở nên rất đơn giản.</w:t>
      </w:r>
    </w:p>
    <w:p w:rsidR="00780245" w:rsidRDefault="0074374B" w:rsidP="00F7106B">
      <w:pPr>
        <w:pStyle w:val="BodyText"/>
        <w:spacing w:before="240" w:after="120" w:line="360" w:lineRule="auto"/>
        <w:ind w:left="634" w:firstLine="720"/>
        <w:jc w:val="both"/>
        <w:rPr>
          <w:color w:val="000000"/>
          <w:shd w:val="clear" w:color="auto" w:fill="FFFFFF"/>
        </w:rPr>
      </w:pPr>
      <w:r>
        <w:rPr>
          <w:color w:val="000000"/>
          <w:shd w:val="clear" w:color="auto" w:fill="FFFFFF"/>
        </w:rPr>
        <w:t xml:space="preserve">Kit RF </w:t>
      </w:r>
      <w:r w:rsidRPr="00F7106B">
        <w:rPr>
          <w:color w:val="000000"/>
        </w:rPr>
        <w:t>thu</w:t>
      </w:r>
      <w:r>
        <w:rPr>
          <w:color w:val="000000"/>
          <w:shd w:val="clear" w:color="auto" w:fill="FFFFFF"/>
        </w:rPr>
        <w:t xml:space="preserve"> phát </w:t>
      </w:r>
      <w:r w:rsidR="00780245">
        <w:rPr>
          <w:color w:val="000000"/>
          <w:shd w:val="clear" w:color="auto" w:fill="FFFFFF"/>
        </w:rPr>
        <w:t xml:space="preserve"> Wifi ESP8266 NodeMCU Lua được dùng cho các ứng dụng cần kết nối, thu thập dữ liệu và điều khiển qua sóng Wifi, đặc biệt là các ứng dụng liên quan đến IoT.</w:t>
      </w:r>
    </w:p>
    <w:p w:rsidR="00780245" w:rsidRDefault="00780245" w:rsidP="00F7106B">
      <w:pPr>
        <w:pStyle w:val="BodyText"/>
        <w:spacing w:before="240" w:after="120" w:line="360" w:lineRule="auto"/>
        <w:ind w:left="634" w:firstLine="720"/>
        <w:jc w:val="both"/>
        <w:rPr>
          <w:color w:val="000000"/>
          <w:shd w:val="clear" w:color="auto" w:fill="FFFFFF"/>
        </w:rPr>
      </w:pPr>
      <w:r>
        <w:rPr>
          <w:color w:val="000000"/>
          <w:shd w:val="clear" w:color="auto" w:fill="FFFFFF"/>
        </w:rPr>
        <w:t>Kit RF thu phát Wifi ESP8266 NodeMCU Lua sử dụng chip nạp và giao tiếp UART mới và ổn định nhất là CP2102 có khả năng tự nhận Driver trên tất cả các hệ điều hành Window là Linux, đây là phiên bản nâng cấp từ các phiên bản sử dụng IC nạp giá rẻ CH340.</w:t>
      </w:r>
    </w:p>
    <w:p w:rsidR="00776606" w:rsidRPr="00776606" w:rsidRDefault="00776606" w:rsidP="00BC5595">
      <w:pPr>
        <w:spacing w:line="360" w:lineRule="auto"/>
        <w:ind w:left="720" w:firstLine="720"/>
        <w:rPr>
          <w:color w:val="000000"/>
          <w:sz w:val="26"/>
          <w:szCs w:val="26"/>
          <w:shd w:val="clear" w:color="auto" w:fill="FFFFFF"/>
        </w:rPr>
      </w:pPr>
    </w:p>
    <w:p w:rsidR="0067295B" w:rsidRDefault="0067295B" w:rsidP="007A4E1B">
      <w:pPr>
        <w:spacing w:line="360"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776606" w:rsidRPr="005669B5" w:rsidRDefault="00776606" w:rsidP="00844E7F">
      <w:pPr>
        <w:pStyle w:val="BodyText"/>
        <w:numPr>
          <w:ilvl w:val="0"/>
          <w:numId w:val="15"/>
        </w:numPr>
        <w:spacing w:line="360" w:lineRule="auto"/>
        <w:ind w:left="1980"/>
      </w:pPr>
      <w:r w:rsidRPr="005669B5">
        <w:t>IC chính: ESP8266 Wifi SoC.</w:t>
      </w:r>
    </w:p>
    <w:p w:rsidR="00776606" w:rsidRPr="005669B5" w:rsidRDefault="00776606" w:rsidP="00844E7F">
      <w:pPr>
        <w:pStyle w:val="BodyText"/>
        <w:numPr>
          <w:ilvl w:val="0"/>
          <w:numId w:val="15"/>
        </w:numPr>
        <w:spacing w:line="360" w:lineRule="auto"/>
        <w:ind w:left="1980"/>
      </w:pPr>
      <w:r w:rsidRPr="005669B5">
        <w:t>Phiên bản firmware: NodeMCU Lua</w:t>
      </w:r>
    </w:p>
    <w:p w:rsidR="00776606" w:rsidRPr="005669B5" w:rsidRDefault="00776606" w:rsidP="00844E7F">
      <w:pPr>
        <w:pStyle w:val="BodyText"/>
        <w:numPr>
          <w:ilvl w:val="0"/>
          <w:numId w:val="15"/>
        </w:numPr>
        <w:spacing w:line="360" w:lineRule="auto"/>
        <w:ind w:left="1980"/>
      </w:pPr>
      <w:r w:rsidRPr="005669B5">
        <w:t>Chip nạp và giao tiếp UART: CP2102.</w:t>
      </w:r>
    </w:p>
    <w:p w:rsidR="00776606" w:rsidRPr="005669B5" w:rsidRDefault="00776606" w:rsidP="00844E7F">
      <w:pPr>
        <w:pStyle w:val="BodyText"/>
        <w:numPr>
          <w:ilvl w:val="0"/>
          <w:numId w:val="15"/>
        </w:numPr>
        <w:spacing w:line="360" w:lineRule="auto"/>
        <w:ind w:left="1980"/>
      </w:pPr>
      <w:r w:rsidRPr="005669B5">
        <w:t>GPIO tương thích hoàn toàn với firmware Node MCU.</w:t>
      </w:r>
    </w:p>
    <w:p w:rsidR="00776606" w:rsidRPr="005669B5" w:rsidRDefault="00776606" w:rsidP="00844E7F">
      <w:pPr>
        <w:pStyle w:val="BodyText"/>
        <w:numPr>
          <w:ilvl w:val="0"/>
          <w:numId w:val="15"/>
        </w:numPr>
        <w:spacing w:line="360" w:lineRule="auto"/>
        <w:ind w:left="1980"/>
      </w:pPr>
      <w:r w:rsidRPr="005669B5">
        <w:t>Cấp nguồn: 5VDC MicroUSB hoặc Vin.</w:t>
      </w:r>
    </w:p>
    <w:p w:rsidR="00776606" w:rsidRPr="005669B5" w:rsidRDefault="00776606" w:rsidP="00844E7F">
      <w:pPr>
        <w:pStyle w:val="BodyText"/>
        <w:numPr>
          <w:ilvl w:val="0"/>
          <w:numId w:val="15"/>
        </w:numPr>
        <w:spacing w:line="360" w:lineRule="auto"/>
        <w:ind w:left="1980"/>
      </w:pPr>
      <w:r w:rsidRPr="005669B5">
        <w:t>GIPO giao tiếp mức 3.3VDC</w:t>
      </w:r>
    </w:p>
    <w:p w:rsidR="00776606" w:rsidRPr="005669B5" w:rsidRDefault="00776606" w:rsidP="00844E7F">
      <w:pPr>
        <w:pStyle w:val="BodyText"/>
        <w:numPr>
          <w:ilvl w:val="0"/>
          <w:numId w:val="15"/>
        </w:numPr>
        <w:spacing w:line="360" w:lineRule="auto"/>
        <w:ind w:left="1980"/>
      </w:pPr>
      <w:r w:rsidRPr="005669B5">
        <w:t>Tích hợp Led báo trạng thái, nút Reset, Flash.</w:t>
      </w:r>
    </w:p>
    <w:p w:rsidR="00776606" w:rsidRPr="005669B5" w:rsidRDefault="00776606" w:rsidP="00844E7F">
      <w:pPr>
        <w:pStyle w:val="BodyText"/>
        <w:numPr>
          <w:ilvl w:val="0"/>
          <w:numId w:val="15"/>
        </w:numPr>
        <w:spacing w:line="360" w:lineRule="auto"/>
        <w:ind w:left="1980"/>
      </w:pPr>
      <w:r w:rsidRPr="005669B5">
        <w:t>Tương thích hoàn toàn với trình biên dịch Arduino.</w:t>
      </w:r>
    </w:p>
    <w:p w:rsidR="004F5B3B" w:rsidRDefault="00776606" w:rsidP="007743A5">
      <w:pPr>
        <w:pStyle w:val="BodyText"/>
        <w:numPr>
          <w:ilvl w:val="0"/>
          <w:numId w:val="15"/>
        </w:numPr>
        <w:spacing w:line="360" w:lineRule="auto"/>
        <w:ind w:left="1980"/>
      </w:pPr>
      <w:r w:rsidRPr="005669B5">
        <w:t>Kích thước: 25 x 50 mm</w:t>
      </w:r>
      <w:bookmarkStart w:id="625" w:name="_Toc4789975"/>
      <w:bookmarkStart w:id="626" w:name="_Toc4968897"/>
      <w:bookmarkStart w:id="627" w:name="_Toc4969180"/>
      <w:bookmarkStart w:id="628" w:name="_Toc4970214"/>
      <w:bookmarkStart w:id="629" w:name="_Toc4971027"/>
      <w:bookmarkStart w:id="630" w:name="_Toc4971170"/>
      <w:bookmarkStart w:id="631" w:name="_Toc4971234"/>
      <w:bookmarkStart w:id="632" w:name="_Toc4971358"/>
      <w:bookmarkStart w:id="633" w:name="_Toc4971540"/>
      <w:bookmarkStart w:id="634" w:name="_Toc4971702"/>
      <w:bookmarkStart w:id="635" w:name="_Toc4971838"/>
      <w:bookmarkStart w:id="636" w:name="_Toc4971948"/>
      <w:bookmarkStart w:id="637" w:name="_Toc4972084"/>
    </w:p>
    <w:p w:rsidR="00AE66B3" w:rsidRPr="007743A5" w:rsidRDefault="00AE66B3" w:rsidP="00AE66B3">
      <w:pPr>
        <w:pStyle w:val="BodyText"/>
        <w:spacing w:line="360" w:lineRule="auto"/>
        <w:ind w:left="1980"/>
      </w:pPr>
    </w:p>
    <w:p w:rsidR="007743A5" w:rsidRDefault="007743A5">
      <w:pPr>
        <w:rPr>
          <w:b/>
          <w:bCs/>
          <w:sz w:val="28"/>
          <w:szCs w:val="28"/>
        </w:rPr>
      </w:pPr>
      <w:bookmarkStart w:id="638" w:name="_Toc5140823"/>
      <w:r>
        <w:rPr>
          <w:sz w:val="28"/>
          <w:szCs w:val="28"/>
        </w:rPr>
        <w:br w:type="page"/>
      </w:r>
    </w:p>
    <w:p w:rsidR="00943792" w:rsidRPr="000F3A52" w:rsidRDefault="00943792" w:rsidP="000E5EF9">
      <w:pPr>
        <w:pStyle w:val="Heading2"/>
        <w:spacing w:line="276" w:lineRule="auto"/>
        <w:ind w:left="0"/>
        <w:jc w:val="both"/>
        <w:rPr>
          <w:sz w:val="28"/>
          <w:szCs w:val="28"/>
        </w:rPr>
      </w:pPr>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p w:rsidR="00943792" w:rsidRPr="00AF3DBB" w:rsidRDefault="00943792" w:rsidP="000E5EF9">
      <w:pPr>
        <w:pStyle w:val="BodyText"/>
        <w:spacing w:line="276" w:lineRule="auto"/>
        <w:jc w:val="both"/>
        <w:rPr>
          <w:b/>
          <w:sz w:val="22"/>
          <w:szCs w:val="22"/>
        </w:rPr>
      </w:pPr>
    </w:p>
    <w:p w:rsidR="00943792" w:rsidRPr="00AF3DBB" w:rsidRDefault="00D45624"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40320;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D45624" w:rsidRDefault="00D45624" w:rsidP="00943792">
                    <w:pPr>
                      <w:rPr>
                        <w:b/>
                        <w:sz w:val="30"/>
                      </w:rPr>
                    </w:pPr>
                  </w:p>
                  <w:p w:rsidR="00D45624" w:rsidRDefault="00D45624" w:rsidP="00943792">
                    <w:pPr>
                      <w:rPr>
                        <w:b/>
                        <w:sz w:val="30"/>
                      </w:rPr>
                    </w:pPr>
                  </w:p>
                  <w:p w:rsidR="00D45624" w:rsidRDefault="00D45624" w:rsidP="00943792">
                    <w:pPr>
                      <w:rPr>
                        <w:b/>
                        <w:sz w:val="30"/>
                      </w:rPr>
                    </w:pPr>
                  </w:p>
                  <w:p w:rsidR="00D45624" w:rsidRDefault="00D45624" w:rsidP="00943792">
                    <w:pPr>
                      <w:rPr>
                        <w:b/>
                        <w:sz w:val="30"/>
                      </w:rPr>
                    </w:pPr>
                  </w:p>
                  <w:p w:rsidR="00D45624" w:rsidRDefault="00D45624" w:rsidP="00943792">
                    <w:pPr>
                      <w:spacing w:before="11"/>
                      <w:rPr>
                        <w:b/>
                        <w:sz w:val="33"/>
                      </w:rPr>
                    </w:pPr>
                  </w:p>
                  <w:p w:rsidR="00D45624" w:rsidRDefault="00D45624" w:rsidP="00943792">
                    <w:pPr>
                      <w:tabs>
                        <w:tab w:val="left" w:pos="1692"/>
                      </w:tabs>
                      <w:spacing w:line="360" w:lineRule="auto"/>
                      <w:ind w:left="1641"/>
                      <w:contextualSpacing/>
                      <w:rPr>
                        <w:b/>
                        <w:sz w:val="28"/>
                      </w:rPr>
                    </w:pPr>
                    <w:r>
                      <w:rPr>
                        <w:b/>
                        <w:sz w:val="28"/>
                      </w:rPr>
                      <w:t>4.1 Giới thiệu phần mềm Soliwork</w:t>
                    </w:r>
                  </w:p>
                  <w:p w:rsidR="00D45624" w:rsidRDefault="00D45624" w:rsidP="00943792">
                    <w:pPr>
                      <w:tabs>
                        <w:tab w:val="left" w:pos="1692"/>
                      </w:tabs>
                      <w:spacing w:line="360" w:lineRule="auto"/>
                      <w:ind w:left="1641"/>
                      <w:contextualSpacing/>
                      <w:rPr>
                        <w:b/>
                        <w:sz w:val="28"/>
                      </w:rPr>
                    </w:pPr>
                    <w:r>
                      <w:rPr>
                        <w:b/>
                        <w:sz w:val="28"/>
                      </w:rPr>
                      <w:t>4.2 Giới thiệu mô hình Robot</w:t>
                    </w:r>
                  </w:p>
                  <w:p w:rsidR="00D45624" w:rsidRDefault="00D45624" w:rsidP="00943792">
                    <w:pPr>
                      <w:tabs>
                        <w:tab w:val="left" w:pos="1692"/>
                      </w:tabs>
                      <w:spacing w:line="360" w:lineRule="auto"/>
                      <w:ind w:left="1641"/>
                      <w:contextualSpacing/>
                      <w:rPr>
                        <w:b/>
                        <w:sz w:val="28"/>
                      </w:rPr>
                    </w:pPr>
                    <w:r>
                      <w:rPr>
                        <w:b/>
                        <w:sz w:val="28"/>
                      </w:rPr>
                      <w:t>4.3 Thiết kế phần thân Robot</w:t>
                    </w:r>
                  </w:p>
                  <w:p w:rsidR="00D45624" w:rsidRDefault="00D45624" w:rsidP="00943792">
                    <w:pPr>
                      <w:tabs>
                        <w:tab w:val="left" w:pos="1692"/>
                      </w:tabs>
                      <w:spacing w:line="360" w:lineRule="auto"/>
                      <w:ind w:left="1641"/>
                      <w:contextualSpacing/>
                      <w:rPr>
                        <w:b/>
                        <w:sz w:val="28"/>
                      </w:rPr>
                    </w:pPr>
                    <w:r>
                      <w:rPr>
                        <w:b/>
                        <w:sz w:val="28"/>
                      </w:rPr>
                      <w:t>4.4 Thiết kế phần đế Robot</w:t>
                    </w:r>
                  </w:p>
                  <w:p w:rsidR="00D45624" w:rsidRDefault="00D45624" w:rsidP="00943792">
                    <w:pPr>
                      <w:tabs>
                        <w:tab w:val="left" w:pos="1692"/>
                      </w:tabs>
                      <w:spacing w:line="360" w:lineRule="auto"/>
                      <w:ind w:left="1641"/>
                      <w:contextualSpacing/>
                      <w:rPr>
                        <w:b/>
                        <w:sz w:val="28"/>
                      </w:rPr>
                    </w:pPr>
                    <w:r>
                      <w:rPr>
                        <w:b/>
                        <w:sz w:val="28"/>
                      </w:rPr>
                      <w:t>4.5 Thiết kế hộp bụi</w:t>
                    </w:r>
                  </w:p>
                  <w:p w:rsidR="00D45624" w:rsidRPr="00296294" w:rsidRDefault="00D45624"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D45624" w:rsidRDefault="00D45624"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Pr="0063509D" w:rsidRDefault="00D02C10" w:rsidP="000E5EF9">
      <w:pPr>
        <w:pStyle w:val="BodyText"/>
        <w:spacing w:before="3" w:afterLines="40" w:after="96" w:line="360" w:lineRule="auto"/>
        <w:contextualSpacing/>
        <w:jc w:val="both"/>
      </w:pPr>
    </w:p>
    <w:p w:rsidR="004F5B3B" w:rsidRDefault="004F5B3B">
      <w:pPr>
        <w:rPr>
          <w:b/>
          <w:bCs/>
          <w:sz w:val="26"/>
          <w:szCs w:val="26"/>
        </w:rPr>
      </w:pPr>
      <w:bookmarkStart w:id="639" w:name="_Toc4789976"/>
      <w:bookmarkStart w:id="640" w:name="_Toc4968898"/>
      <w:bookmarkStart w:id="641" w:name="_Toc4969181"/>
      <w:bookmarkStart w:id="642" w:name="_Toc4970215"/>
      <w:bookmarkStart w:id="643" w:name="_Toc4971028"/>
      <w:bookmarkStart w:id="644" w:name="_Toc4971171"/>
      <w:bookmarkStart w:id="645" w:name="_Toc4971235"/>
      <w:bookmarkStart w:id="646" w:name="_Toc4971359"/>
      <w:bookmarkStart w:id="647" w:name="_Toc4971541"/>
      <w:bookmarkStart w:id="648" w:name="_Toc4971703"/>
      <w:bookmarkStart w:id="649" w:name="_Toc4971839"/>
      <w:bookmarkStart w:id="650" w:name="_Toc4971949"/>
      <w:bookmarkStart w:id="651" w:name="_Toc4972085"/>
      <w:r>
        <w:rPr>
          <w:i/>
          <w:sz w:val="26"/>
          <w:szCs w:val="26"/>
        </w:rPr>
        <w:br w:type="page"/>
      </w:r>
    </w:p>
    <w:p w:rsidR="00D02C10" w:rsidRDefault="00D02C10" w:rsidP="00771E90">
      <w:pPr>
        <w:pStyle w:val="Heading3"/>
        <w:numPr>
          <w:ilvl w:val="2"/>
          <w:numId w:val="22"/>
        </w:numPr>
        <w:spacing w:before="240" w:after="120" w:line="360" w:lineRule="auto"/>
        <w:ind w:left="1714" w:hanging="634"/>
        <w:jc w:val="both"/>
        <w:rPr>
          <w:i w:val="0"/>
          <w:sz w:val="26"/>
          <w:szCs w:val="26"/>
        </w:rPr>
      </w:pPr>
      <w:bookmarkStart w:id="652" w:name="_Toc5140824"/>
      <w:r w:rsidRPr="000F61FB">
        <w:rPr>
          <w:i w:val="0"/>
          <w:sz w:val="26"/>
          <w:szCs w:val="26"/>
        </w:rPr>
        <w:lastRenderedPageBreak/>
        <w:t>Giới thiệu phần mềm Soliwork</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rsidR="00CB7807" w:rsidRDefault="006D24CD" w:rsidP="006D24CD">
      <w:pPr>
        <w:pStyle w:val="BodyText"/>
        <w:spacing w:before="240" w:after="120" w:line="360" w:lineRule="auto"/>
        <w:ind w:left="634" w:firstLine="720"/>
        <w:jc w:val="both"/>
        <w:rPr>
          <w:color w:val="000000"/>
          <w:shd w:val="clear" w:color="auto" w:fill="FFFFFF"/>
        </w:rPr>
      </w:pPr>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6D24CD" w:rsidRDefault="006D24CD" w:rsidP="006D24CD">
      <w:pPr>
        <w:pStyle w:val="BodyText"/>
        <w:spacing w:before="240" w:after="120" w:line="360" w:lineRule="auto"/>
        <w:ind w:left="634" w:hanging="4"/>
        <w:jc w:val="center"/>
        <w:rPr>
          <w:color w:val="000000"/>
          <w:shd w:val="clear" w:color="auto" w:fill="FFFFFF"/>
        </w:rPr>
      </w:pPr>
      <w:r>
        <w:rPr>
          <w:noProof/>
        </w:rPr>
        <w:drawing>
          <wp:inline distT="0" distB="0" distL="0" distR="0">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6F39A4" w:rsidRDefault="006F39A4" w:rsidP="006D24CD">
      <w:pPr>
        <w:pStyle w:val="BodyText"/>
        <w:spacing w:before="240" w:after="120" w:line="360" w:lineRule="auto"/>
        <w:ind w:left="634" w:hanging="4"/>
        <w:jc w:val="center"/>
        <w:rPr>
          <w:color w:val="000000"/>
          <w:shd w:val="clear" w:color="auto" w:fill="FFFFFF"/>
        </w:rPr>
      </w:pPr>
    </w:p>
    <w:p w:rsidR="006D24CD" w:rsidRDefault="006D24CD" w:rsidP="006D24CD">
      <w:pPr>
        <w:pStyle w:val="BodyText"/>
        <w:spacing w:before="240" w:after="120" w:line="360" w:lineRule="auto"/>
        <w:ind w:left="634" w:firstLine="896"/>
        <w:jc w:val="both"/>
      </w:pPr>
      <w:r>
        <w:t xml:space="preserve">SOLIDWORKS là phần mềm thiết kế 3D chạy trên hệ điều hành Windows. Đây là một công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F25388">
      <w:pPr>
        <w:pStyle w:val="BodyText"/>
        <w:spacing w:before="240" w:after="120" w:line="360" w:lineRule="auto"/>
        <w:ind w:left="634" w:firstLine="896"/>
        <w:jc w:val="both"/>
      </w:pPr>
      <w:r>
        <w:t>Trong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F25388">
      <w:pPr>
        <w:pStyle w:val="BodyText"/>
        <w:spacing w:before="240" w:after="120" w:line="360" w:lineRule="auto"/>
        <w:ind w:left="634" w:firstLine="896"/>
        <w:jc w:val="both"/>
      </w:pPr>
      <w:r>
        <w:lastRenderedPageBreak/>
        <w:t xml:space="preserve">Phần mềm SolidWorks cho phép tạo ra các hình chiếu vuông góc hoặc các bản lắp với tỉ lệ và vị trí do người thiết kế quy định mà không ảnh hưởng đến kích thước. 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 Do đó, nhóm đã quyết định thiết kế Robot bằng phần mềm SolidWorks sau đó đặt in 3D mô hình.</w:t>
      </w:r>
    </w:p>
    <w:p w:rsidR="00D02C10" w:rsidRDefault="00CB7807" w:rsidP="00771E90">
      <w:pPr>
        <w:pStyle w:val="Heading3"/>
        <w:numPr>
          <w:ilvl w:val="2"/>
          <w:numId w:val="22"/>
        </w:numPr>
        <w:spacing w:before="240" w:after="120" w:line="360" w:lineRule="auto"/>
        <w:ind w:left="1714" w:hanging="634"/>
        <w:jc w:val="both"/>
        <w:rPr>
          <w:i w:val="0"/>
          <w:sz w:val="26"/>
          <w:szCs w:val="26"/>
        </w:rPr>
      </w:pPr>
      <w:bookmarkStart w:id="653" w:name="_Toc5140825"/>
      <w:r w:rsidRPr="00CB7807">
        <w:rPr>
          <w:i w:val="0"/>
          <w:sz w:val="26"/>
          <w:szCs w:val="26"/>
        </w:rPr>
        <w:t>Giới thiệu mô hình Robot</w:t>
      </w:r>
      <w:bookmarkEnd w:id="653"/>
    </w:p>
    <w:p w:rsidR="00CB7807" w:rsidRPr="007A4E1B" w:rsidRDefault="00CB7807" w:rsidP="00CB7807">
      <w:pPr>
        <w:pStyle w:val="BodyText"/>
        <w:spacing w:before="240" w:after="120" w:line="360" w:lineRule="auto"/>
        <w:ind w:left="634" w:firstLine="720"/>
        <w:jc w:val="both"/>
        <w:rPr>
          <w:color w:val="000000"/>
          <w:shd w:val="clear" w:color="auto" w:fill="FFFFFF"/>
        </w:rPr>
      </w:pPr>
      <w:bookmarkStart w:id="654" w:name="_Toc4789977"/>
      <w:r w:rsidRPr="007A4E1B">
        <w:rPr>
          <w:color w:val="000000"/>
          <w:shd w:val="clear" w:color="auto" w:fill="FFFFFF"/>
        </w:rPr>
        <w:t>Yêu cầu của robot hút bụi là nhỏ gọn, di chuyển linh hoạt. Do đó, cơ cấu di chuyển</w:t>
      </w:r>
      <w:bookmarkStart w:id="655" w:name="_Toc4789978"/>
      <w:bookmarkEnd w:id="654"/>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Vì nhiệm vụ chính của robot là hút bụi nên cụm hút bụi được ưu tiên khi thiết kế. 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 Sau đó, lớp bụi này được hút bởi cụm quạt hút ở phía sau.</w:t>
      </w:r>
      <w:bookmarkEnd w:id="655"/>
    </w:p>
    <w:p w:rsidR="00CB7807" w:rsidRPr="007A4E1B" w:rsidRDefault="00CB7807" w:rsidP="00CB7807">
      <w:pPr>
        <w:pStyle w:val="BodyText"/>
        <w:spacing w:before="240" w:after="120" w:line="360" w:lineRule="auto"/>
        <w:ind w:left="634" w:firstLine="720"/>
        <w:jc w:val="both"/>
        <w:rPr>
          <w:color w:val="000000"/>
          <w:shd w:val="clear" w:color="auto" w:fill="FFFFFF"/>
        </w:rPr>
      </w:pPr>
      <w:bookmarkStart w:id="656" w:name="_Toc4789979"/>
      <w:r w:rsidRPr="007A4E1B">
        <w:rPr>
          <w:color w:val="000000"/>
          <w:shd w:val="clear" w:color="auto" w:fill="FFFFFF"/>
        </w:rPr>
        <w:t>Bố trí vị trí cảm biến trên robot: robot sử dụng các cảm biến hồng ngoại để tránh</w:t>
      </w:r>
      <w:bookmarkStart w:id="657" w:name="_Toc4789980"/>
      <w:bookmarkEnd w:id="656"/>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657"/>
    </w:p>
    <w:p w:rsidR="00CB7807" w:rsidRPr="002C05EA" w:rsidRDefault="00CB7807" w:rsidP="00894BF4">
      <w:pPr>
        <w:pStyle w:val="BodyText"/>
        <w:numPr>
          <w:ilvl w:val="0"/>
          <w:numId w:val="15"/>
        </w:numPr>
        <w:spacing w:before="240" w:after="120" w:line="360" w:lineRule="auto"/>
        <w:ind w:left="1350" w:firstLine="540"/>
      </w:pPr>
      <w:bookmarkStart w:id="658" w:name="_Toc4789981"/>
      <w:r w:rsidRPr="002C05EA">
        <w:t xml:space="preserve">Có 3 cảm biến hồng ngoại chống rơi được đặt hai bên và phía trước, ngay mép </w:t>
      </w:r>
      <w:bookmarkStart w:id="659" w:name="_Toc4789982"/>
      <w:bookmarkEnd w:id="658"/>
      <w:r w:rsidRPr="002C05EA">
        <w:t>của thân robot hút bụi</w:t>
      </w:r>
      <w:r w:rsidR="002C05EA">
        <w:t xml:space="preserve"> hướng xuống phía dưới để xác định mặt sàn như là một vật cản</w:t>
      </w:r>
      <w:r w:rsidRPr="002C05EA">
        <w:t>.</w:t>
      </w:r>
      <w:bookmarkEnd w:id="659"/>
    </w:p>
    <w:p w:rsidR="002C05EA" w:rsidRPr="002C05EA" w:rsidRDefault="00CB7807" w:rsidP="00894BF4">
      <w:pPr>
        <w:pStyle w:val="BodyText"/>
        <w:numPr>
          <w:ilvl w:val="0"/>
          <w:numId w:val="15"/>
        </w:numPr>
        <w:spacing w:before="240" w:after="120" w:line="360" w:lineRule="auto"/>
        <w:ind w:left="1350" w:firstLine="540"/>
        <w:jc w:val="both"/>
        <w:rPr>
          <w:color w:val="000000"/>
          <w:shd w:val="clear" w:color="auto" w:fill="FFFFFF"/>
        </w:rPr>
      </w:pPr>
      <w:bookmarkStart w:id="660" w:name="_Toc4789983"/>
      <w:r w:rsidRPr="002C05EA">
        <w:t>Cảm biến phát hiện vật cản</w:t>
      </w:r>
      <w:r w:rsidR="002C05EA">
        <w:t xml:space="preserve"> trên đường đi</w:t>
      </w:r>
      <w:r w:rsidRPr="002C05EA">
        <w:t xml:space="preserve"> được đặt phía trước robot và 2 bên thân. </w:t>
      </w:r>
      <w:bookmarkStart w:id="661" w:name="_Toc4789986"/>
      <w:bookmarkEnd w:id="660"/>
      <w:r w:rsidR="002C05EA">
        <w:t>Nhằm xác định vật cản phía trước (khi chạy thẳng) và hai bên hông (khi xoay).</w:t>
      </w:r>
    </w:p>
    <w:p w:rsidR="00CB7807" w:rsidRPr="002C05EA" w:rsidRDefault="00CB7807" w:rsidP="002C05EA">
      <w:pPr>
        <w:pStyle w:val="BodyText"/>
        <w:spacing w:before="240" w:after="120" w:line="360" w:lineRule="auto"/>
        <w:ind w:left="634" w:firstLine="720"/>
        <w:jc w:val="both"/>
        <w:rPr>
          <w:color w:val="000000"/>
          <w:shd w:val="clear" w:color="auto" w:fill="FFFFFF"/>
        </w:rPr>
      </w:pPr>
      <w:r w:rsidRPr="002C05EA">
        <w:rPr>
          <w:color w:val="000000"/>
          <w:shd w:val="clear" w:color="auto" w:fill="FFFFFF"/>
        </w:rPr>
        <w:lastRenderedPageBreak/>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662" w:name="_Toc4789987"/>
      <w:bookmarkEnd w:id="661"/>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662"/>
    </w:p>
    <w:p w:rsidR="00CB7807" w:rsidRPr="00CB7807" w:rsidRDefault="00CB7807" w:rsidP="00CB7807">
      <w:pPr>
        <w:pStyle w:val="BodyText"/>
        <w:spacing w:before="240" w:after="120" w:line="360" w:lineRule="auto"/>
        <w:ind w:left="634" w:firstLine="720"/>
        <w:jc w:val="both"/>
        <w:rPr>
          <w:color w:val="000000"/>
          <w:shd w:val="clear" w:color="auto" w:fill="FFFFFF"/>
        </w:rPr>
      </w:pPr>
      <w:bookmarkStart w:id="663"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663"/>
    </w:p>
    <w:p w:rsidR="00D02C10" w:rsidRDefault="0093773C" w:rsidP="00771E90">
      <w:pPr>
        <w:pStyle w:val="Heading3"/>
        <w:numPr>
          <w:ilvl w:val="2"/>
          <w:numId w:val="22"/>
        </w:numPr>
        <w:spacing w:before="240" w:after="120" w:line="360" w:lineRule="auto"/>
        <w:ind w:left="1714" w:hanging="634"/>
        <w:jc w:val="both"/>
        <w:rPr>
          <w:i w:val="0"/>
          <w:sz w:val="26"/>
          <w:szCs w:val="26"/>
        </w:rPr>
      </w:pPr>
      <w:bookmarkStart w:id="664" w:name="_Toc4789989"/>
      <w:bookmarkStart w:id="665" w:name="_Toc4968899"/>
      <w:bookmarkStart w:id="666" w:name="_Toc4969182"/>
      <w:bookmarkStart w:id="667" w:name="_Toc4970216"/>
      <w:bookmarkStart w:id="668" w:name="_Toc4971029"/>
      <w:bookmarkStart w:id="669" w:name="_Toc4971172"/>
      <w:bookmarkStart w:id="670" w:name="_Toc4971236"/>
      <w:bookmarkStart w:id="671" w:name="_Toc4971360"/>
      <w:bookmarkStart w:id="672" w:name="_Toc4971542"/>
      <w:bookmarkStart w:id="673" w:name="_Toc4971704"/>
      <w:bookmarkStart w:id="674" w:name="_Toc4971840"/>
      <w:bookmarkStart w:id="675" w:name="_Toc4971950"/>
      <w:bookmarkStart w:id="676" w:name="_Toc4972086"/>
      <w:bookmarkStart w:id="677" w:name="_Toc5140826"/>
      <w:r>
        <w:rPr>
          <w:i w:val="0"/>
          <w:sz w:val="26"/>
          <w:szCs w:val="26"/>
        </w:rPr>
        <w:t>Thiết kế phần thân</w:t>
      </w:r>
      <w:r w:rsidR="00D02C10" w:rsidRPr="000F61FB">
        <w:rPr>
          <w:i w:val="0"/>
          <w:sz w:val="26"/>
          <w:szCs w:val="26"/>
        </w:rPr>
        <w:t xml:space="preserve"> Robot</w:t>
      </w:r>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p>
    <w:p w:rsidR="00007E83" w:rsidRDefault="00007E83" w:rsidP="00F605BA">
      <w:pPr>
        <w:pStyle w:val="BodyText"/>
        <w:spacing w:before="240" w:after="120" w:line="360" w:lineRule="auto"/>
        <w:ind w:left="634" w:hanging="4"/>
        <w:jc w:val="center"/>
        <w:rPr>
          <w:color w:val="000000"/>
          <w:shd w:val="clear" w:color="auto" w:fill="FFFFFF"/>
        </w:rPr>
      </w:pPr>
      <w:r>
        <w:rPr>
          <w:noProof/>
        </w:rPr>
        <w:drawing>
          <wp:inline distT="0" distB="0" distL="0" distR="0" wp14:anchorId="46AB8BC8" wp14:editId="3E1E649A">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190875" cy="2413611"/>
                    </a:xfrm>
                    <a:prstGeom prst="rect">
                      <a:avLst/>
                    </a:prstGeom>
                  </pic:spPr>
                </pic:pic>
              </a:graphicData>
            </a:graphic>
          </wp:inline>
        </w:drawing>
      </w:r>
    </w:p>
    <w:p w:rsidR="008874A6" w:rsidRPr="00007E83" w:rsidRDefault="008874A6" w:rsidP="00F605BA">
      <w:pPr>
        <w:pStyle w:val="BodyText"/>
        <w:spacing w:before="240" w:after="120" w:line="360" w:lineRule="auto"/>
        <w:ind w:left="634" w:hanging="4"/>
        <w:jc w:val="center"/>
        <w:rPr>
          <w:color w:val="000000"/>
          <w:shd w:val="clear" w:color="auto" w:fill="FFFFFF"/>
        </w:rPr>
      </w:pPr>
    </w:p>
    <w:p w:rsidR="00304EED" w:rsidRDefault="002C05EA" w:rsidP="0093773C">
      <w:pPr>
        <w:pStyle w:val="BodyText"/>
        <w:spacing w:before="24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BC3799">
      <w:pPr>
        <w:pStyle w:val="BodyText"/>
        <w:spacing w:before="24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w:t>
      </w:r>
      <w:r w:rsidR="00007E83">
        <w:rPr>
          <w:color w:val="000000"/>
          <w:shd w:val="clear" w:color="auto" w:fill="FFFFFF"/>
        </w:rPr>
        <w:lastRenderedPageBreak/>
        <w:t xml:space="preserve">chính xác khoảng cách từ robot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F13DCC" w:rsidRDefault="006F39A4" w:rsidP="006F39A4">
      <w:pPr>
        <w:pStyle w:val="BodyText"/>
        <w:spacing w:before="240" w:after="120" w:line="360" w:lineRule="auto"/>
        <w:ind w:left="634" w:hanging="4"/>
        <w:jc w:val="center"/>
        <w:rPr>
          <w:color w:val="000000"/>
          <w:shd w:val="clear" w:color="auto" w:fill="FFFFFF"/>
        </w:rPr>
      </w:pPr>
      <w:r>
        <w:rPr>
          <w:noProof/>
        </w:rPr>
        <w:drawing>
          <wp:inline distT="0" distB="0" distL="0" distR="0" wp14:anchorId="71933D62" wp14:editId="38A6D61B">
            <wp:extent cx="4695825" cy="35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4695825" cy="3573661"/>
                    </a:xfrm>
                    <a:prstGeom prst="rect">
                      <a:avLst/>
                    </a:prstGeom>
                  </pic:spPr>
                </pic:pic>
              </a:graphicData>
            </a:graphic>
          </wp:inline>
        </w:drawing>
      </w:r>
    </w:p>
    <w:p w:rsidR="006F39A4" w:rsidRDefault="006F39A4" w:rsidP="006F39A4">
      <w:pPr>
        <w:pStyle w:val="BodyText"/>
        <w:spacing w:before="240" w:after="120" w:line="360" w:lineRule="auto"/>
        <w:ind w:left="634" w:hanging="4"/>
        <w:jc w:val="center"/>
        <w:rPr>
          <w:color w:val="000000"/>
          <w:shd w:val="clear" w:color="auto" w:fill="FFFFFF"/>
        </w:rPr>
      </w:pPr>
    </w:p>
    <w:p w:rsidR="006F39A4" w:rsidRDefault="00007E83" w:rsidP="006F39A4">
      <w:pPr>
        <w:pStyle w:val="BodyText"/>
        <w:spacing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w:t>
      </w:r>
      <w:r w:rsidR="00F13DCC">
        <w:rPr>
          <w:color w:val="000000"/>
          <w:shd w:val="clear" w:color="auto" w:fill="FFFFFF"/>
        </w:rPr>
        <w:t xml:space="preserve"> nguồn </w:t>
      </w:r>
      <w:r w:rsidR="00F13DCC">
        <w:rPr>
          <w:color w:val="000000"/>
          <w:shd w:val="clear" w:color="auto" w:fill="FFFFFF"/>
        </w:rPr>
        <w:t xml:space="preserve">trực quan tinh xảo </w:t>
      </w:r>
      <w:r>
        <w:rPr>
          <w:color w:val="000000"/>
          <w:shd w:val="clear" w:color="auto" w:fill="FFFFFF"/>
        </w:rPr>
        <w:t>giúp cho việc bật/tắt robot thuận tiện hơn khi vận hành. Một lỗ tròn ở phía đuôi robot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6F39A4" w:rsidRDefault="006F39A4" w:rsidP="006F39A4">
      <w:pPr>
        <w:pStyle w:val="BodyText"/>
        <w:spacing w:before="240" w:after="120" w:line="360" w:lineRule="auto"/>
        <w:ind w:left="634" w:hanging="4"/>
        <w:jc w:val="center"/>
        <w:rPr>
          <w:color w:val="000000"/>
          <w:shd w:val="clear" w:color="auto" w:fill="FFFFFF"/>
        </w:rPr>
      </w:pPr>
      <w:r>
        <w:rPr>
          <w:noProof/>
          <w:color w:val="000000"/>
        </w:rPr>
        <w:lastRenderedPageBreak/>
        <w:pict>
          <v:group id="_x0000_s1167" style="position:absolute;left:0;text-align:left;margin-left:29.75pt;margin-top:130.5pt;width:387.75pt;height:108pt;z-index:251728384" coordorigin="1935,4050" coordsize="7755,2160">
            <v:shape id="_x0000_s1159" type="#_x0000_t202" style="position:absolute;left:3930;top:5685;width:1320;height:435" fillcolor="#92d050">
              <v:textbox style="mso-next-textbox:#_x0000_s1159">
                <w:txbxContent>
                  <w:p w:rsidR="006F39A4" w:rsidRDefault="006F39A4" w:rsidP="006F39A4">
                    <w:pPr>
                      <w:pStyle w:val="BodyText"/>
                    </w:pPr>
                    <w:r>
                      <w:t>Lỗ bắt vít</w:t>
                    </w:r>
                  </w:p>
                </w:txbxContent>
              </v:textbox>
            </v:shape>
            <v:shape id="_x0000_s1160" type="#_x0000_t202" style="position:absolute;left:7455;top:5775;width:1920;height:435" fillcolor="#92d050">
              <v:textbox style="mso-next-textbox:#_x0000_s1160">
                <w:txbxContent>
                  <w:p w:rsidR="006F39A4" w:rsidRDefault="006F39A4"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6F39A4" w:rsidRDefault="006F39A4"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752B4905" wp14:editId="189D38E2">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6F39A4" w:rsidRDefault="006F39A4" w:rsidP="006F39A4">
      <w:pPr>
        <w:pStyle w:val="BodyText"/>
        <w:spacing w:before="240" w:after="120" w:line="360" w:lineRule="auto"/>
        <w:ind w:left="634" w:hanging="4"/>
        <w:jc w:val="center"/>
        <w:rPr>
          <w:color w:val="000000"/>
          <w:shd w:val="clear" w:color="auto" w:fill="FFFFFF"/>
        </w:rPr>
      </w:pPr>
    </w:p>
    <w:p w:rsidR="006F39A4" w:rsidRDefault="006F39A4" w:rsidP="006F39A4">
      <w:pPr>
        <w:pStyle w:val="BodyText"/>
        <w:spacing w:before="240" w:after="120" w:line="360" w:lineRule="auto"/>
        <w:ind w:left="634" w:hanging="4"/>
        <w:jc w:val="center"/>
        <w:rPr>
          <w:color w:val="000000"/>
          <w:shd w:val="clear" w:color="auto" w:fill="FFFFFF"/>
        </w:rPr>
      </w:pPr>
    </w:p>
    <w:p w:rsidR="00894BF4" w:rsidRDefault="00894BF4" w:rsidP="002C05EA">
      <w:pPr>
        <w:pStyle w:val="BodyText"/>
        <w:spacing w:before="240" w:after="120"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Pr="002C05EA" w:rsidRDefault="006F39A4" w:rsidP="006F39A4">
      <w:pPr>
        <w:pStyle w:val="BodyText"/>
        <w:spacing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w:t>
      </w:r>
      <w:r>
        <w:rPr>
          <w:color w:val="000000"/>
          <w:shd w:val="clear" w:color="auto" w:fill="FFFFFF"/>
        </w:rPr>
        <w:lastRenderedPageBreak/>
        <w:t>không cần thiết và tăng chi phí in ấn lên nhiều lần nên vẫn giữ thiết kế bằng phẳng với điểm nhấn là những đường viền trên thân.</w:t>
      </w:r>
    </w:p>
    <w:p w:rsidR="00D02C10" w:rsidRPr="000F61FB" w:rsidRDefault="00D02C10" w:rsidP="00771E90">
      <w:pPr>
        <w:pStyle w:val="Heading3"/>
        <w:numPr>
          <w:ilvl w:val="2"/>
          <w:numId w:val="22"/>
        </w:numPr>
        <w:spacing w:before="240" w:after="120" w:line="360" w:lineRule="auto"/>
        <w:ind w:left="1714" w:hanging="634"/>
        <w:jc w:val="both"/>
        <w:rPr>
          <w:i w:val="0"/>
          <w:sz w:val="26"/>
          <w:szCs w:val="26"/>
        </w:rPr>
      </w:pPr>
      <w:bookmarkStart w:id="678" w:name="_Toc4789990"/>
      <w:bookmarkStart w:id="679" w:name="_Toc4968900"/>
      <w:bookmarkStart w:id="680" w:name="_Toc4969183"/>
      <w:bookmarkStart w:id="681" w:name="_Toc4970217"/>
      <w:bookmarkStart w:id="682" w:name="_Toc4971030"/>
      <w:bookmarkStart w:id="683" w:name="_Toc4971173"/>
      <w:bookmarkStart w:id="684" w:name="_Toc4971237"/>
      <w:bookmarkStart w:id="685" w:name="_Toc4971361"/>
      <w:bookmarkStart w:id="686" w:name="_Toc4971543"/>
      <w:bookmarkStart w:id="687" w:name="_Toc4971705"/>
      <w:bookmarkStart w:id="688" w:name="_Toc4971841"/>
      <w:bookmarkStart w:id="689" w:name="_Toc4971951"/>
      <w:bookmarkStart w:id="690" w:name="_Toc4972087"/>
      <w:bookmarkStart w:id="691" w:name="_Toc5140827"/>
      <w:r w:rsidRPr="000F61FB">
        <w:rPr>
          <w:i w:val="0"/>
          <w:sz w:val="26"/>
          <w:szCs w:val="26"/>
        </w:rPr>
        <w:t>Thiết kế phần đế Robot</w:t>
      </w:r>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p>
    <w:p w:rsidR="00D02C10" w:rsidRDefault="0093773C" w:rsidP="0093773C">
      <w:pPr>
        <w:pStyle w:val="BodyText"/>
        <w:spacing w:before="240" w:after="120"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thời các chi tiết này phải hỗ trợ định hình, kết nối để chịu được trọng lượng lớn mà không bị gãy do robot được lắp ghép thêm các bộ phận có khối lượng tương đối nặng.</w:t>
      </w:r>
    </w:p>
    <w:p w:rsidR="00840C03" w:rsidRDefault="00840C03" w:rsidP="0093773C">
      <w:pPr>
        <w:pStyle w:val="BodyText"/>
        <w:spacing w:before="240" w:after="120" w:line="360" w:lineRule="auto"/>
        <w:ind w:left="634" w:firstLine="720"/>
        <w:jc w:val="both"/>
        <w:rPr>
          <w:color w:val="000000"/>
          <w:shd w:val="clear" w:color="auto" w:fill="FFFFFF"/>
        </w:rPr>
      </w:pPr>
      <w:r>
        <w:rPr>
          <w:noProof/>
        </w:rPr>
        <w:pict>
          <v:group id="_x0000_s1150" style="position:absolute;left:0;text-align:left;margin-left:86.05pt;margin-top:15.75pt;width:399.7pt;height:257.25pt;z-index:251706880" coordorigin="2461,1620" coordsize="7994,5145">
            <v:shape id="Text Box 2" o:spid="_x0000_s1137" type="#_x0000_t202" style="position:absolute;left:8401;top:255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40C03" w:rsidRPr="00840C03" w:rsidRDefault="00840C03" w:rsidP="00433707">
                    <w:pPr>
                      <w:pStyle w:val="BodyText"/>
                      <w:jc w:val="center"/>
                    </w:pPr>
                    <w:r>
                      <w:t>Động cơ</w:t>
                    </w:r>
                  </w:p>
                </w:txbxContent>
              </v:textbox>
            </v:shape>
            <v:shape id="Text Box 2" o:spid="_x0000_s1138" type="#_x0000_t202" style="position:absolute;left:2461;top:1755;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40C03" w:rsidRDefault="00840C03" w:rsidP="00433707">
                    <w:pPr>
                      <w:pStyle w:val="BodyText"/>
                      <w:jc w:val="center"/>
                    </w:pPr>
                    <w:r>
                      <w:t>Cảm biến</w:t>
                    </w:r>
                  </w:p>
                  <w:p w:rsidR="00840C03" w:rsidRPr="00840C03" w:rsidRDefault="00840C03" w:rsidP="00433707">
                    <w:pPr>
                      <w:pStyle w:val="BodyText"/>
                      <w:jc w:val="center"/>
                    </w:pPr>
                    <w:r>
                      <w:t>hồng ngoại</w:t>
                    </w:r>
                  </w:p>
                </w:txbxContent>
              </v:textbox>
            </v:shape>
            <v:shape id="Text Box 2" o:spid="_x0000_s1139" type="#_x0000_t202" style="position:absolute;left:2611;top:610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40C03" w:rsidRPr="00840C03" w:rsidRDefault="00840C03" w:rsidP="00433707">
                    <w:pPr>
                      <w:pStyle w:val="BodyText"/>
                      <w:jc w:val="center"/>
                    </w:pPr>
                    <w:r>
                      <w:t>Bánh đa hướng</w:t>
                    </w:r>
                  </w:p>
                </w:txbxContent>
              </v:textbox>
            </v:shape>
            <v:shape id="Text Box 2" o:spid="_x0000_s1140" type="#_x0000_t202" style="position:absolute;left:6181;top:162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40C03" w:rsidRPr="00840C03" w:rsidRDefault="00840C03" w:rsidP="00433707">
                    <w:pPr>
                      <w:pStyle w:val="BodyText"/>
                      <w:jc w:val="center"/>
                    </w:pPr>
                    <w:r w:rsidRPr="00840C03">
                      <w:t>Chổi quét</w:t>
                    </w:r>
                  </w:p>
                </w:txbxContent>
              </v:textbox>
            </v:shape>
            <v:shape id="Text Box 2" o:spid="_x0000_s1141" type="#_x0000_t202" style="position:absolute;left:9016;top:475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40C03" w:rsidRPr="00840C03" w:rsidRDefault="00840C03" w:rsidP="00433707">
                    <w:pPr>
                      <w:pStyle w:val="BodyText"/>
                      <w:jc w:val="center"/>
                    </w:pPr>
                    <w:r>
                      <w:t>Bánh xe</w:t>
                    </w:r>
                  </w:p>
                </w:txbxContent>
              </v:textbox>
            </v:shape>
            <v:shape id="Text Box 2" o:spid="_x0000_s1142" type="#_x0000_t202" style="position:absolute;left:5971;top:631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40C03" w:rsidRPr="00840C03" w:rsidRDefault="00840C03" w:rsidP="00433707">
                    <w:pPr>
                      <w:pStyle w:val="BodyText"/>
                      <w:jc w:val="center"/>
                    </w:pPr>
                    <w:r>
                      <w:t>Miệng hút</w:t>
                    </w:r>
                  </w:p>
                </w:txbxContent>
              </v:textbox>
            </v:shape>
            <v:shape id="_x0000_s1144" type="#_x0000_t38" style="position:absolute;left:5933;top:2108;width:930;height:854;rotation:90" o:connectortype="curved" adj="10800,-52356,-158516" strokecolor="#c00000">
              <v:stroke endarrow="block"/>
            </v:shape>
            <v:shape id="_x0000_s1145" type="#_x0000_t38" style="position:absolute;left:6495;top:3000;width:2745;height:1425;rotation:180;flip:y" o:connectortype="curved" adj="10796,45474,-72708" strokecolor="#c00000">
              <v:stroke endarrow="block"/>
            </v:shape>
            <v:shape id="_x0000_s1146" type="#_x0000_t38" style="position:absolute;left:7620;top:4875;width:1396;height:75;rotation:180" o:connectortype="curved" adj="10800,-1425600,-139503" strokecolor="#c00000">
              <v:stroke endarrow="block"/>
            </v:shape>
            <v:shape id="_x0000_s1147" type="#_x0000_t38" style="position:absolute;left:5355;top:4935;width:1530;height:1410;rotation:270;flip:x" o:connectortype="curved" adj="10800,98119,-96353" strokecolor="#c00000">
              <v:stroke endarrow="block"/>
            </v:shape>
            <v:shape id="_x0000_s1148" type="#_x0000_t38" style="position:absolute;left:3990;top:5535;width:900;height:240;rotation:270" o:connectortype="curved" adj="10800,-549450,-103680" strokecolor="#c00000">
              <v:stroke endarrow="block"/>
            </v:shape>
            <v:shape id="_x0000_s1149" type="#_x0000_t38" style="position:absolute;left:3615;top:2685;width:675;height:405;rotation:90;flip:x" o:connectortype="curved" adj="10784,136000,-120000" strokecolor="#c00000">
              <v:stroke endarrow="block"/>
            </v:shape>
          </v:group>
        </w:pict>
      </w:r>
    </w:p>
    <w:p w:rsidR="0093773C" w:rsidRDefault="0093773C" w:rsidP="00F605BA">
      <w:pPr>
        <w:pStyle w:val="BodyText"/>
        <w:spacing w:before="240" w:after="120" w:line="360" w:lineRule="auto"/>
        <w:ind w:left="634" w:hanging="4"/>
        <w:jc w:val="center"/>
        <w:rPr>
          <w:color w:val="000000"/>
          <w:shd w:val="clear" w:color="auto" w:fill="FFFFFF"/>
        </w:rPr>
      </w:pPr>
      <w:r>
        <w:rPr>
          <w:noProof/>
        </w:rPr>
        <w:drawing>
          <wp:inline distT="0" distB="0" distL="0" distR="0" wp14:anchorId="7399C0B2" wp14:editId="6C8272DC">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114800" cy="2585405"/>
                    </a:xfrm>
                    <a:prstGeom prst="rect">
                      <a:avLst/>
                    </a:prstGeom>
                  </pic:spPr>
                </pic:pic>
              </a:graphicData>
            </a:graphic>
          </wp:inline>
        </w:drawing>
      </w:r>
    </w:p>
    <w:p w:rsidR="00840C03" w:rsidRDefault="00840C03" w:rsidP="0093773C">
      <w:pPr>
        <w:pStyle w:val="BodyText"/>
        <w:spacing w:before="240" w:after="120" w:line="360" w:lineRule="auto"/>
        <w:ind w:left="634" w:firstLine="720"/>
        <w:jc w:val="both"/>
        <w:rPr>
          <w:color w:val="000000"/>
          <w:shd w:val="clear" w:color="auto" w:fill="FFFFFF"/>
        </w:rPr>
      </w:pPr>
    </w:p>
    <w:p w:rsidR="006F39A4" w:rsidRDefault="006F39A4" w:rsidP="00F605BA">
      <w:pPr>
        <w:pStyle w:val="BodyText"/>
        <w:spacing w:before="240" w:after="120" w:line="360" w:lineRule="auto"/>
        <w:ind w:left="634" w:hanging="4"/>
        <w:jc w:val="center"/>
        <w:rPr>
          <w:color w:val="000000"/>
          <w:shd w:val="clear" w:color="auto" w:fill="FFFFFF"/>
        </w:rPr>
      </w:pPr>
    </w:p>
    <w:p w:rsidR="00CB6257" w:rsidRDefault="0093773C" w:rsidP="0093773C">
      <w:pPr>
        <w:pStyle w:val="BodyText"/>
        <w:spacing w:before="24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Đặc biêt, </w:t>
      </w:r>
      <w:r>
        <w:rPr>
          <w:color w:val="000000"/>
          <w:shd w:val="clear" w:color="auto" w:fill="FFFFFF"/>
        </w:rPr>
        <w:t>bộ phần miệng hút được thiết kế mở rộng tối đa</w:t>
      </w:r>
      <w:r w:rsidR="00963DEF">
        <w:rPr>
          <w:color w:val="000000"/>
          <w:shd w:val="clear" w:color="auto" w:fill="FFFFFF"/>
        </w:rPr>
        <w:t xml:space="preserve"> để có được diện tích một lần quét là lớn nhất có thể, giúp tiết kiệm thời gian </w:t>
      </w:r>
      <w:r w:rsidR="00963DEF">
        <w:rPr>
          <w:color w:val="000000"/>
          <w:shd w:val="clear" w:color="auto" w:fill="FFFFFF"/>
        </w:rPr>
        <w:lastRenderedPageBreak/>
        <w:t>và năng lượng để hoạt động.</w:t>
      </w:r>
      <w:r w:rsidR="00CB6257">
        <w:rPr>
          <w:color w:val="000000"/>
          <w:shd w:val="clear" w:color="auto" w:fill="FFFFFF"/>
        </w:rPr>
        <w:t xml:space="preserve"> </w:t>
      </w:r>
    </w:p>
    <w:p w:rsidR="0093773C" w:rsidRDefault="00CB6257" w:rsidP="0093773C">
      <w:pPr>
        <w:pStyle w:val="BodyText"/>
        <w:spacing w:before="240" w:after="120" w:line="360" w:lineRule="auto"/>
        <w:ind w:left="634" w:firstLine="720"/>
        <w:jc w:val="both"/>
        <w:rPr>
          <w:color w:val="000000"/>
          <w:shd w:val="clear" w:color="auto" w:fill="FFFFFF"/>
        </w:rPr>
      </w:pPr>
      <w:r>
        <w:rPr>
          <w:color w:val="000000"/>
          <w:shd w:val="clear" w:color="auto" w:fill="FFFFFF"/>
        </w:rPr>
        <w:t>Đế của robot có độ dày 3mm đảm bảo cho sức chịu trọng lượng của các chi tiết lắp ghép. Xung quanh đế có phần thành nhô cao lên 1cm. Khi lắp ráp thì mặt ngoài của phần thành này sẽ áp sát với mặt trong của phần nắp. Đồng thời trên thành này cũng sẽ chừa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433707" w:rsidRDefault="00433707" w:rsidP="00433707">
      <w:pPr>
        <w:pStyle w:val="BodyText"/>
        <w:spacing w:before="240" w:after="120" w:line="360" w:lineRule="auto"/>
        <w:ind w:left="634" w:hanging="4"/>
        <w:jc w:val="center"/>
        <w:rPr>
          <w:color w:val="000000"/>
          <w:shd w:val="clear" w:color="auto" w:fill="FFFFFF"/>
        </w:rPr>
      </w:pPr>
      <w:r>
        <w:rPr>
          <w:noProof/>
        </w:rPr>
        <w:drawing>
          <wp:inline distT="0" distB="0" distL="0" distR="0" wp14:anchorId="68B20017" wp14:editId="0FBA4F92">
            <wp:extent cx="5857875" cy="1390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857875" cy="1390650"/>
                    </a:xfrm>
                    <a:prstGeom prst="rect">
                      <a:avLst/>
                    </a:prstGeom>
                  </pic:spPr>
                </pic:pic>
              </a:graphicData>
            </a:graphic>
          </wp:inline>
        </w:drawing>
      </w:r>
    </w:p>
    <w:p w:rsidR="006F39A4" w:rsidRDefault="006F39A4" w:rsidP="00433707">
      <w:pPr>
        <w:pStyle w:val="BodyText"/>
        <w:spacing w:before="240" w:after="120" w:line="360" w:lineRule="auto"/>
        <w:ind w:left="634" w:hanging="4"/>
        <w:jc w:val="center"/>
        <w:rPr>
          <w:color w:val="000000"/>
          <w:shd w:val="clear" w:color="auto" w:fill="FFFFFF"/>
        </w:rPr>
      </w:pPr>
    </w:p>
    <w:p w:rsidR="00685B1E" w:rsidRPr="0093773C" w:rsidRDefault="00685B1E" w:rsidP="0093773C">
      <w:pPr>
        <w:pStyle w:val="BodyText"/>
        <w:spacing w:before="240" w:after="120" w:line="360" w:lineRule="auto"/>
        <w:ind w:left="634" w:firstLine="720"/>
        <w:jc w:val="both"/>
        <w:rPr>
          <w:color w:val="000000"/>
          <w:shd w:val="clear" w:color="auto" w:fill="FFFFFF"/>
        </w:rPr>
      </w:pPr>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
    <w:p w:rsidR="00D02C10" w:rsidRDefault="00D02C10" w:rsidP="00771E90">
      <w:pPr>
        <w:pStyle w:val="Heading3"/>
        <w:numPr>
          <w:ilvl w:val="2"/>
          <w:numId w:val="22"/>
        </w:numPr>
        <w:spacing w:before="240" w:after="120" w:line="360" w:lineRule="auto"/>
        <w:ind w:left="1714" w:hanging="634"/>
        <w:jc w:val="both"/>
        <w:rPr>
          <w:i w:val="0"/>
          <w:sz w:val="26"/>
          <w:szCs w:val="26"/>
        </w:rPr>
      </w:pPr>
      <w:bookmarkStart w:id="692" w:name="_Toc4789991"/>
      <w:bookmarkStart w:id="693" w:name="_Toc4968901"/>
      <w:bookmarkStart w:id="694" w:name="_Toc4969184"/>
      <w:bookmarkStart w:id="695" w:name="_Toc4970218"/>
      <w:bookmarkStart w:id="696" w:name="_Toc4971031"/>
      <w:bookmarkStart w:id="697" w:name="_Toc4971174"/>
      <w:bookmarkStart w:id="698" w:name="_Toc4971238"/>
      <w:bookmarkStart w:id="699" w:name="_Toc4971362"/>
      <w:bookmarkStart w:id="700" w:name="_Toc4971544"/>
      <w:bookmarkStart w:id="701" w:name="_Toc4971706"/>
      <w:bookmarkStart w:id="702" w:name="_Toc4971842"/>
      <w:bookmarkStart w:id="703" w:name="_Toc4971952"/>
      <w:bookmarkStart w:id="704" w:name="_Toc4972088"/>
      <w:bookmarkStart w:id="705" w:name="_Toc5140828"/>
      <w:r w:rsidRPr="000F61FB">
        <w:rPr>
          <w:i w:val="0"/>
          <w:sz w:val="26"/>
          <w:szCs w:val="26"/>
        </w:rPr>
        <w:t xml:space="preserve">Thiết kế </w:t>
      </w:r>
      <w:bookmarkEnd w:id="692"/>
      <w:bookmarkEnd w:id="693"/>
      <w:bookmarkEnd w:id="694"/>
      <w:bookmarkEnd w:id="695"/>
      <w:bookmarkEnd w:id="696"/>
      <w:bookmarkEnd w:id="697"/>
      <w:bookmarkEnd w:id="698"/>
      <w:bookmarkEnd w:id="699"/>
      <w:bookmarkEnd w:id="700"/>
      <w:bookmarkEnd w:id="701"/>
      <w:bookmarkEnd w:id="702"/>
      <w:bookmarkEnd w:id="703"/>
      <w:bookmarkEnd w:id="704"/>
      <w:r w:rsidR="00920792">
        <w:rPr>
          <w:i w:val="0"/>
          <w:sz w:val="26"/>
          <w:szCs w:val="26"/>
        </w:rPr>
        <w:t>hộp bụi</w:t>
      </w:r>
      <w:bookmarkEnd w:id="705"/>
    </w:p>
    <w:p w:rsidR="00A8125D" w:rsidRPr="00293856" w:rsidRDefault="00293856" w:rsidP="00293856">
      <w:pPr>
        <w:pStyle w:val="BodyText"/>
        <w:spacing w:before="240" w:after="120" w:line="360" w:lineRule="auto"/>
        <w:ind w:left="634" w:firstLine="720"/>
        <w:jc w:val="both"/>
        <w:rPr>
          <w:color w:val="000000"/>
          <w:shd w:val="clear" w:color="auto" w:fill="FFFFFF"/>
        </w:rPr>
      </w:pPr>
      <w:r>
        <w:rPr>
          <w:color w:val="000000"/>
          <w:shd w:val="clear" w:color="auto" w:fill="FFFFFF"/>
        </w:rPr>
        <w:t>Hộp bụi được coi là phần quan trọng nhất của khung cơ khí vì nó quyết định cấu trúc bên trong robot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D02C10" w:rsidRDefault="006F39A4" w:rsidP="00B05653">
      <w:pPr>
        <w:pStyle w:val="BodyText"/>
        <w:spacing w:before="240" w:after="120" w:line="360" w:lineRule="auto"/>
        <w:ind w:left="634" w:firstLine="1706"/>
        <w:rPr>
          <w:color w:val="000000"/>
          <w:shd w:val="clear" w:color="auto" w:fill="FFFFFF"/>
        </w:rPr>
      </w:pPr>
      <w:r>
        <w:rPr>
          <w:noProof/>
        </w:rPr>
        <w:lastRenderedPageBreak/>
        <w:pict>
          <v:group id="_x0000_s1158" style="position:absolute;left:0;text-align:left;margin-left:210.5pt;margin-top:-22.5pt;width:256.5pt;height:224.25pt;z-index:251714048" coordorigin="6420,6165" coordsize="5130,4485">
            <v:shape id="_x0000_s1151" type="#_x0000_t202" style="position:absolute;left:6420;top:6165;width:1665;height:435" fillcolor="#92d050" strokecolor="black [3213]">
              <v:textbox>
                <w:txbxContent>
                  <w:p w:rsidR="00A8125D" w:rsidRDefault="00A8125D" w:rsidP="00A8125D">
                    <w:pPr>
                      <w:pStyle w:val="BodyText"/>
                      <w:jc w:val="center"/>
                    </w:pPr>
                    <w:r>
                      <w:t>Lỗ đặt quạt</w:t>
                    </w:r>
                  </w:p>
                </w:txbxContent>
              </v:textbox>
            </v:shape>
            <v:shape id="_x0000_s1152" type="#_x0000_t202" style="position:absolute;left:8610;top:10215;width:1665;height:435" fillcolor="#92d050" strokecolor="black [3213]">
              <v:textbox>
                <w:txbxContent>
                  <w:p w:rsidR="00A8125D" w:rsidRDefault="00A8125D" w:rsidP="00A8125D">
                    <w:pPr>
                      <w:pStyle w:val="BodyText"/>
                      <w:jc w:val="center"/>
                    </w:pPr>
                    <w:r>
                      <w:t>Lỗ hút bụi</w:t>
                    </w:r>
                  </w:p>
                </w:txbxContent>
              </v:textbox>
            </v:shape>
            <v:shape id="_x0000_s1154" type="#_x0000_t38" style="position:absolute;left:6285;top:7140;width:1470;height:390;rotation:90" o:connectortype="curved" adj="10800,-365538,-106016" strokecolor="#c00000">
              <v:stroke endarrow="block"/>
            </v:shape>
            <v:shape id="_x0000_s1155" type="#_x0000_t38" style="position:absolute;left:7380;top:9555;width:1635;height:660;rotation:180" o:connectortype="curved" adj="10793,-334309,-119097" strokecolor="#c00000">
              <v:stroke endarrow="block"/>
            </v:shape>
            <v:shape id="_x0000_s1156" type="#_x0000_t202" style="position:absolute;left:9675;top:7635;width:1875;height:435" fillcolor="#92d050" strokecolor="black [3213]">
              <v:textbox>
                <w:txbxContent>
                  <w:p w:rsidR="00B05653" w:rsidRDefault="00B05653" w:rsidP="00B05653">
                    <w:pPr>
                      <w:pStyle w:val="BodyText"/>
                      <w:jc w:val="center"/>
                    </w:pPr>
                    <w:r>
                      <w:t>Phần rìa ngoài</w:t>
                    </w:r>
                  </w:p>
                </w:txbxContent>
              </v:textbox>
            </v:shape>
            <v:shape id="_x0000_s1157" type="#_x0000_t38" style="position:absolute;left:8940;top:7860;width:735;height:90;rotation:180;flip:y" o:connectortype="curved" adj="10785,1886400,-284327" strokecolor="#c00000">
              <v:stroke endarrow="block"/>
            </v:shape>
          </v:group>
        </w:pict>
      </w:r>
      <w:r w:rsidR="00771E90">
        <w:rPr>
          <w:noProof/>
        </w:rPr>
        <w:drawing>
          <wp:inline distT="0" distB="0" distL="0" distR="0">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293856" w:rsidRDefault="00293856" w:rsidP="00F605BA">
      <w:pPr>
        <w:pStyle w:val="BodyText"/>
        <w:spacing w:before="240" w:after="120" w:line="360" w:lineRule="auto"/>
        <w:ind w:left="634" w:hanging="4"/>
        <w:jc w:val="center"/>
        <w:rPr>
          <w:color w:val="000000"/>
          <w:shd w:val="clear" w:color="auto" w:fill="FFFFFF"/>
        </w:rPr>
      </w:pPr>
    </w:p>
    <w:p w:rsidR="00433707" w:rsidRDefault="00771E90" w:rsidP="006F39A4">
      <w:pPr>
        <w:pStyle w:val="BodyText"/>
        <w:spacing w:before="240" w:after="120" w:line="360" w:lineRule="auto"/>
        <w:ind w:left="634" w:firstLine="720"/>
        <w:jc w:val="both"/>
        <w:rPr>
          <w:color w:val="000000"/>
          <w:shd w:val="clear" w:color="auto" w:fill="FFFFFF"/>
        </w:rPr>
      </w:pPr>
      <w:r>
        <w:rPr>
          <w:color w:val="000000"/>
          <w:shd w:val="clear" w:color="auto" w:fill="FFFFFF"/>
        </w:rPr>
        <w:t xml:space="preserve">Hộp bụi được thiết kế để lắp vào phần còn trống của thân robot, với cấu tạo liền khối giúp cho bụi được giữ kĩ bên trong cho tới khi được làm sạch. Lỗ hút bụi và lỗ </w:t>
      </w:r>
      <w:r w:rsidR="00E243B1">
        <w:rPr>
          <w:color w:val="000000"/>
          <w:shd w:val="clear" w:color="auto" w:fill="FFFFFF"/>
        </w:rPr>
        <w:t xml:space="preserve">đặt </w:t>
      </w:r>
      <w:r>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Pr>
          <w:color w:val="000000"/>
          <w:shd w:val="clear" w:color="auto" w:fill="FFFFFF"/>
        </w:rPr>
        <w:t xml:space="preserve"> áp suất lớn để hút được các loại bụi khác nhau.</w:t>
      </w:r>
    </w:p>
    <w:p w:rsidR="00771E90" w:rsidRPr="00771E90" w:rsidRDefault="00E243B1" w:rsidP="006F39A4">
      <w:pPr>
        <w:pStyle w:val="BodyText"/>
        <w:spacing w:before="24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0F61FB" w:rsidRPr="005E5A6D" w:rsidRDefault="00D02C10" w:rsidP="006F39A4">
      <w:pPr>
        <w:pStyle w:val="Heading3"/>
        <w:numPr>
          <w:ilvl w:val="2"/>
          <w:numId w:val="22"/>
        </w:numPr>
        <w:spacing w:before="240" w:after="120" w:line="360" w:lineRule="auto"/>
        <w:ind w:left="1714" w:hanging="634"/>
        <w:jc w:val="both"/>
        <w:rPr>
          <w:i w:val="0"/>
          <w:sz w:val="26"/>
          <w:szCs w:val="26"/>
        </w:rPr>
      </w:pPr>
      <w:bookmarkStart w:id="706" w:name="_Toc4789992"/>
      <w:bookmarkStart w:id="707" w:name="_Toc4968902"/>
      <w:bookmarkStart w:id="708" w:name="_Toc4969185"/>
      <w:bookmarkStart w:id="709" w:name="_Toc4970219"/>
      <w:bookmarkStart w:id="710" w:name="_Toc4971032"/>
      <w:bookmarkStart w:id="711" w:name="_Toc4971175"/>
      <w:bookmarkStart w:id="712" w:name="_Toc4971239"/>
      <w:bookmarkStart w:id="713" w:name="_Toc4971363"/>
      <w:bookmarkStart w:id="714" w:name="_Toc4971545"/>
      <w:bookmarkStart w:id="715" w:name="_Toc4971707"/>
      <w:bookmarkStart w:id="716" w:name="_Toc4971843"/>
      <w:bookmarkStart w:id="717" w:name="_Toc4971953"/>
      <w:bookmarkStart w:id="718" w:name="_Toc4972089"/>
      <w:bookmarkStart w:id="719" w:name="_Toc5140829"/>
      <w:r w:rsidRPr="000F61FB">
        <w:rPr>
          <w:i w:val="0"/>
          <w:sz w:val="26"/>
          <w:szCs w:val="26"/>
        </w:rPr>
        <w:t>Kết quả thiết</w:t>
      </w:r>
      <w:bookmarkEnd w:id="706"/>
      <w:bookmarkEnd w:id="707"/>
      <w:bookmarkEnd w:id="708"/>
      <w:bookmarkEnd w:id="709"/>
      <w:r w:rsidR="003E3814">
        <w:rPr>
          <w:i w:val="0"/>
          <w:sz w:val="26"/>
          <w:szCs w:val="26"/>
        </w:rPr>
        <w:t xml:space="preserve"> kế</w:t>
      </w:r>
      <w:bookmarkEnd w:id="710"/>
      <w:bookmarkEnd w:id="711"/>
      <w:bookmarkEnd w:id="712"/>
      <w:bookmarkEnd w:id="713"/>
      <w:bookmarkEnd w:id="714"/>
      <w:bookmarkEnd w:id="715"/>
      <w:bookmarkEnd w:id="716"/>
      <w:bookmarkEnd w:id="717"/>
      <w:bookmarkEnd w:id="718"/>
      <w:bookmarkEnd w:id="719"/>
    </w:p>
    <w:p w:rsidR="000F61FB" w:rsidRDefault="000F61FB"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5E5A6D" w:rsidRDefault="005E5A6D"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CB7807" w:rsidRDefault="00CB7807">
      <w:pPr>
        <w:rPr>
          <w:b/>
          <w:bCs/>
          <w:sz w:val="28"/>
          <w:szCs w:val="28"/>
        </w:rPr>
      </w:pPr>
      <w:bookmarkStart w:id="720" w:name="_Toc4789993"/>
      <w:bookmarkStart w:id="721" w:name="_Toc4968903"/>
      <w:bookmarkStart w:id="722" w:name="_Toc4969186"/>
      <w:bookmarkStart w:id="723" w:name="_Toc4970220"/>
      <w:bookmarkStart w:id="724" w:name="_Toc4971033"/>
      <w:bookmarkStart w:id="725" w:name="_Toc4971176"/>
      <w:bookmarkStart w:id="726" w:name="_Toc4971240"/>
      <w:bookmarkStart w:id="727" w:name="_Toc4971364"/>
      <w:bookmarkStart w:id="728" w:name="_Toc4971546"/>
      <w:bookmarkStart w:id="729" w:name="_Toc4971708"/>
      <w:bookmarkStart w:id="730" w:name="_Toc4971844"/>
      <w:bookmarkStart w:id="731" w:name="_Toc4971954"/>
      <w:bookmarkStart w:id="732" w:name="_Toc4972090"/>
      <w:r>
        <w:rPr>
          <w:sz w:val="28"/>
          <w:szCs w:val="28"/>
        </w:rPr>
        <w:br w:type="page"/>
      </w:r>
    </w:p>
    <w:p w:rsidR="00165000" w:rsidRPr="000F3A52" w:rsidRDefault="00165000" w:rsidP="000E5EF9">
      <w:pPr>
        <w:pStyle w:val="Heading2"/>
        <w:spacing w:line="276" w:lineRule="auto"/>
        <w:ind w:left="0"/>
        <w:jc w:val="both"/>
        <w:rPr>
          <w:sz w:val="28"/>
          <w:szCs w:val="28"/>
        </w:rPr>
      </w:pPr>
      <w:bookmarkStart w:id="733" w:name="_Toc5140830"/>
      <w:r>
        <w:rPr>
          <w:sz w:val="28"/>
          <w:szCs w:val="28"/>
        </w:rPr>
        <w:lastRenderedPageBreak/>
        <w:t>CHƯƠNG 5</w:t>
      </w:r>
      <w:r w:rsidRPr="000F3A52">
        <w:rPr>
          <w:sz w:val="28"/>
          <w:szCs w:val="28"/>
        </w:rPr>
        <w:t xml:space="preserve">: </w:t>
      </w:r>
      <w:r>
        <w:rPr>
          <w:sz w:val="28"/>
          <w:szCs w:val="28"/>
        </w:rPr>
        <w:t>LẬP TRÌNH ROBOT</w:t>
      </w:r>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p>
    <w:p w:rsidR="00165000" w:rsidRPr="00AF3DBB" w:rsidRDefault="00165000" w:rsidP="000E5EF9">
      <w:pPr>
        <w:pStyle w:val="BodyText"/>
        <w:spacing w:line="276" w:lineRule="auto"/>
        <w:jc w:val="both"/>
        <w:rPr>
          <w:b/>
          <w:sz w:val="22"/>
          <w:szCs w:val="22"/>
        </w:rPr>
      </w:pPr>
    </w:p>
    <w:p w:rsidR="00165000" w:rsidRPr="00AF3DBB" w:rsidRDefault="00D45624"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38272;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D45624" w:rsidRDefault="00D45624" w:rsidP="00165000">
                    <w:pPr>
                      <w:rPr>
                        <w:b/>
                        <w:sz w:val="30"/>
                      </w:rPr>
                    </w:pPr>
                  </w:p>
                  <w:p w:rsidR="00D45624" w:rsidRDefault="00D45624" w:rsidP="00165000">
                    <w:pPr>
                      <w:rPr>
                        <w:b/>
                        <w:sz w:val="30"/>
                      </w:rPr>
                    </w:pPr>
                  </w:p>
                  <w:p w:rsidR="00D45624" w:rsidRDefault="00D45624" w:rsidP="00165000">
                    <w:pPr>
                      <w:rPr>
                        <w:b/>
                        <w:sz w:val="30"/>
                      </w:rPr>
                    </w:pPr>
                  </w:p>
                  <w:p w:rsidR="00D45624" w:rsidRDefault="00D45624" w:rsidP="00165000">
                    <w:pPr>
                      <w:rPr>
                        <w:b/>
                        <w:sz w:val="30"/>
                      </w:rPr>
                    </w:pPr>
                  </w:p>
                  <w:p w:rsidR="00D45624" w:rsidRDefault="00D45624" w:rsidP="00165000">
                    <w:pPr>
                      <w:spacing w:before="11"/>
                      <w:rPr>
                        <w:b/>
                        <w:sz w:val="33"/>
                      </w:rPr>
                    </w:pPr>
                  </w:p>
                  <w:p w:rsidR="00D45624" w:rsidRDefault="00D45624" w:rsidP="00A25FB9">
                    <w:pPr>
                      <w:tabs>
                        <w:tab w:val="left" w:pos="1692"/>
                      </w:tabs>
                      <w:spacing w:line="360" w:lineRule="auto"/>
                      <w:ind w:left="1641"/>
                      <w:contextualSpacing/>
                      <w:rPr>
                        <w:b/>
                        <w:sz w:val="28"/>
                      </w:rPr>
                    </w:pPr>
                    <w:r>
                      <w:rPr>
                        <w:b/>
                        <w:sz w:val="28"/>
                      </w:rPr>
                      <w:t>5.1 Phương pháp điều chế PWM</w:t>
                    </w:r>
                  </w:p>
                  <w:p w:rsidR="00D45624" w:rsidRDefault="00D45624" w:rsidP="00A25FB9">
                    <w:pPr>
                      <w:tabs>
                        <w:tab w:val="left" w:pos="1692"/>
                      </w:tabs>
                      <w:spacing w:line="360" w:lineRule="auto"/>
                      <w:ind w:left="1641"/>
                      <w:contextualSpacing/>
                      <w:rPr>
                        <w:b/>
                        <w:sz w:val="28"/>
                      </w:rPr>
                    </w:pPr>
                    <w:r>
                      <w:rPr>
                        <w:b/>
                        <w:sz w:val="28"/>
                      </w:rPr>
                      <w:t>5.2 Thuật toán PID</w:t>
                    </w:r>
                  </w:p>
                  <w:p w:rsidR="00D45624" w:rsidRDefault="00D45624" w:rsidP="00A25FB9">
                    <w:pPr>
                      <w:tabs>
                        <w:tab w:val="left" w:pos="1692"/>
                      </w:tabs>
                      <w:spacing w:line="360" w:lineRule="auto"/>
                      <w:ind w:left="1641"/>
                      <w:contextualSpacing/>
                      <w:rPr>
                        <w:b/>
                        <w:sz w:val="28"/>
                      </w:rPr>
                    </w:pPr>
                    <w:r>
                      <w:rPr>
                        <w:b/>
                        <w:sz w:val="28"/>
                      </w:rPr>
                      <w:t>5.3 Thuật toán tránh vật cản, vùng chênh lệch độ cao</w:t>
                    </w:r>
                  </w:p>
                  <w:p w:rsidR="00D45624" w:rsidRDefault="00D45624" w:rsidP="00A25FB9">
                    <w:pPr>
                      <w:tabs>
                        <w:tab w:val="left" w:pos="1692"/>
                      </w:tabs>
                      <w:spacing w:line="360" w:lineRule="auto"/>
                      <w:ind w:left="1641"/>
                      <w:contextualSpacing/>
                      <w:rPr>
                        <w:b/>
                        <w:sz w:val="28"/>
                      </w:rPr>
                    </w:pPr>
                    <w:r>
                      <w:rPr>
                        <w:b/>
                        <w:sz w:val="28"/>
                      </w:rPr>
                      <w:t>5.5 Phương pháp truyền UART qua kết nối không dây</w:t>
                    </w:r>
                  </w:p>
                  <w:p w:rsidR="00D45624" w:rsidRDefault="00D45624"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D45624" w:rsidRDefault="00D45624" w:rsidP="00A25FB9">
                    <w:pPr>
                      <w:tabs>
                        <w:tab w:val="left" w:pos="1692"/>
                      </w:tabs>
                      <w:spacing w:line="360" w:lineRule="auto"/>
                      <w:ind w:left="1641"/>
                      <w:contextualSpacing/>
                      <w:rPr>
                        <w:b/>
                        <w:sz w:val="28"/>
                      </w:rPr>
                    </w:pPr>
                    <w:r>
                      <w:rPr>
                        <w:b/>
                        <w:sz w:val="28"/>
                      </w:rPr>
                      <w:t>5.6 Lập trình đọc giá trị thời gian thực</w:t>
                    </w:r>
                  </w:p>
                  <w:p w:rsidR="00D45624" w:rsidRDefault="00D45624" w:rsidP="00A25FB9">
                    <w:pPr>
                      <w:tabs>
                        <w:tab w:val="left" w:pos="1692"/>
                      </w:tabs>
                      <w:spacing w:line="360" w:lineRule="auto"/>
                      <w:ind w:left="1641"/>
                      <w:contextualSpacing/>
                      <w:rPr>
                        <w:b/>
                        <w:sz w:val="28"/>
                      </w:rPr>
                    </w:pPr>
                    <w:r>
                      <w:rPr>
                        <w:b/>
                        <w:sz w:val="28"/>
                      </w:rPr>
                      <w:t>5.7 Thuật toán di chuyển của robot</w:t>
                    </w:r>
                  </w:p>
                  <w:p w:rsidR="00D45624" w:rsidRPr="00296294" w:rsidRDefault="00D45624" w:rsidP="00A25FB9">
                    <w:pPr>
                      <w:tabs>
                        <w:tab w:val="left" w:pos="1692"/>
                      </w:tabs>
                      <w:spacing w:line="360" w:lineRule="auto"/>
                      <w:ind w:left="1641"/>
                      <w:contextualSpacing/>
                      <w:rPr>
                        <w:b/>
                        <w:sz w:val="28"/>
                      </w:rPr>
                    </w:pPr>
                    <w:r>
                      <w:rPr>
                        <w:b/>
                        <w:sz w:val="28"/>
                      </w:rPr>
                      <w:t>5.8 Sơ đồ ghép nối các module</w:t>
                    </w:r>
                  </w:p>
                </w:txbxContent>
              </v:textbox>
            </v:shape>
            <v:shape id="_x0000_s1104" type="#_x0000_t202" style="position:absolute;left:2219;top:853;width:3473;height:602" filled="f" stroked="f">
              <v:textbox style="mso-next-textbox:#_x0000_s1104" inset="0,0,0,0">
                <w:txbxContent>
                  <w:p w:rsidR="00D45624" w:rsidRDefault="00D45624"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lastRenderedPageBreak/>
        <w:t xml:space="preserve"> </w:t>
      </w:r>
      <w:bookmarkStart w:id="734" w:name="_Toc4789994"/>
      <w:bookmarkStart w:id="735" w:name="_Toc4968904"/>
      <w:bookmarkStart w:id="736" w:name="_Toc4969187"/>
      <w:bookmarkStart w:id="737" w:name="_Toc4970221"/>
      <w:bookmarkStart w:id="738" w:name="_Toc4971034"/>
      <w:bookmarkStart w:id="739" w:name="_Toc4971177"/>
      <w:bookmarkStart w:id="740" w:name="_Toc4971241"/>
      <w:bookmarkStart w:id="741" w:name="_Toc4971365"/>
      <w:bookmarkStart w:id="742" w:name="_Toc4971547"/>
      <w:bookmarkStart w:id="743" w:name="_Toc4971709"/>
      <w:bookmarkStart w:id="744" w:name="_Toc4971845"/>
      <w:bookmarkStart w:id="745" w:name="_Toc4971955"/>
      <w:bookmarkStart w:id="746" w:name="_Toc4972091"/>
      <w:bookmarkStart w:id="747" w:name="_Toc5140831"/>
      <w:r w:rsidR="00E63A9F" w:rsidRPr="00E63A9F">
        <w:rPr>
          <w:i w:val="0"/>
          <w:sz w:val="26"/>
          <w:szCs w:val="26"/>
        </w:rPr>
        <w:t>Phương pháp điều chế PWM</w:t>
      </w:r>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p>
    <w:p w:rsidR="00BC5595" w:rsidRPr="003E3814" w:rsidRDefault="00BC5595" w:rsidP="00844E7F">
      <w:pPr>
        <w:pStyle w:val="Heading4"/>
        <w:numPr>
          <w:ilvl w:val="3"/>
          <w:numId w:val="26"/>
        </w:numPr>
        <w:spacing w:before="240" w:after="120" w:line="360" w:lineRule="auto"/>
        <w:ind w:left="2606" w:right="230" w:hanging="806"/>
        <w:rPr>
          <w:b/>
          <w:sz w:val="26"/>
          <w:szCs w:val="26"/>
        </w:rPr>
      </w:pPr>
      <w:bookmarkStart w:id="748" w:name="_Toc4789995"/>
      <w:bookmarkStart w:id="749" w:name="_Toc4968905"/>
      <w:bookmarkStart w:id="750" w:name="_Toc4969188"/>
      <w:bookmarkStart w:id="751" w:name="_Toc4970222"/>
      <w:bookmarkStart w:id="752" w:name="_Toc4971035"/>
      <w:bookmarkStart w:id="753" w:name="_Toc4971178"/>
      <w:bookmarkStart w:id="754" w:name="_Toc4971242"/>
      <w:bookmarkStart w:id="755" w:name="_Toc4971366"/>
      <w:bookmarkStart w:id="756" w:name="_Toc4971548"/>
      <w:bookmarkStart w:id="757" w:name="_Toc4971710"/>
      <w:bookmarkStart w:id="758" w:name="_Toc4971846"/>
      <w:bookmarkStart w:id="759" w:name="_Toc4971956"/>
      <w:bookmarkStart w:id="760" w:name="_Toc4972092"/>
      <w:bookmarkStart w:id="761" w:name="_Toc5140832"/>
      <w:r w:rsidRPr="003E3814">
        <w:rPr>
          <w:b/>
          <w:sz w:val="26"/>
          <w:szCs w:val="26"/>
        </w:rPr>
        <w:t>Giới thiệu thuật toán</w:t>
      </w:r>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p>
    <w:p w:rsidR="00BC5595" w:rsidRDefault="00CB51C2" w:rsidP="003E3814">
      <w:pPr>
        <w:pStyle w:val="BodyText"/>
        <w:spacing w:before="240" w:after="120" w:line="360" w:lineRule="auto"/>
        <w:ind w:left="720" w:firstLine="720"/>
        <w:jc w:val="both"/>
        <w:rPr>
          <w:shd w:val="clear" w:color="auto" w:fill="FFFFFF"/>
        </w:rPr>
      </w:pPr>
      <w:bookmarkStart w:id="762" w:name="_Toc4789996"/>
      <w:r>
        <w:rPr>
          <w:noProof/>
        </w:rPr>
        <w:drawing>
          <wp:anchor distT="0" distB="0" distL="114300" distR="114300" simplePos="0" relativeHeight="251689472" behindDoc="0" locked="0" layoutInCell="1" allowOverlap="1" wp14:anchorId="74F47B57" wp14:editId="622CB8CE">
            <wp:simplePos x="0" y="0"/>
            <wp:positionH relativeFrom="column">
              <wp:posOffset>803910</wp:posOffset>
            </wp:positionH>
            <wp:positionV relativeFrom="paragraph">
              <wp:posOffset>1918335</wp:posOffset>
            </wp:positionV>
            <wp:extent cx="5233670" cy="20313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42">
                      <a:extLst>
                        <a:ext uri="{28A0092B-C50C-407E-A947-70E740481C1C}">
                          <a14:useLocalDpi xmlns:a14="http://schemas.microsoft.com/office/drawing/2010/main" val="0"/>
                        </a:ext>
                      </a:extLst>
                    </a:blip>
                    <a:stretch>
                      <a:fillRect/>
                    </a:stretch>
                  </pic:blipFill>
                  <pic:spPr>
                    <a:xfrm>
                      <a:off x="0" y="0"/>
                      <a:ext cx="5233670" cy="2031365"/>
                    </a:xfrm>
                    <a:prstGeom prst="rect">
                      <a:avLst/>
                    </a:prstGeom>
                  </pic:spPr>
                </pic:pic>
              </a:graphicData>
            </a:graphic>
            <wp14:sizeRelH relativeFrom="page">
              <wp14:pctWidth>0</wp14:pctWidth>
            </wp14:sizeRelH>
            <wp14:sizeRelV relativeFrom="page">
              <wp14:pctHeight>0</wp14:pctHeight>
            </wp14:sizeRelV>
          </wp:anchor>
        </w:drawing>
      </w:r>
      <w:r w:rsidR="00BC5595" w:rsidRPr="00BC5595">
        <w:rPr>
          <w:shd w:val="clear" w:color="auto" w:fill="FFFFFF"/>
        </w:rPr>
        <w:t>Điều chế PWM (Pulse Width Modulation) hay còn g</w:t>
      </w:r>
      <w:r w:rsidR="00BC5595" w:rsidRPr="00BC5595">
        <w:rPr>
          <w:shd w:val="clear" w:color="auto" w:fill="FFFFFF"/>
          <w:lang w:val="vi-VN"/>
        </w:rPr>
        <w:t>ọ</w:t>
      </w:r>
      <w:r w:rsidR="00BC5595" w:rsidRPr="00BC5595">
        <w:rPr>
          <w:shd w:val="clear" w:color="auto" w:fill="FFFFFF"/>
        </w:rPr>
        <w:t>i l</w:t>
      </w:r>
      <w:r w:rsidR="00BC5595" w:rsidRPr="00BC5595">
        <w:rPr>
          <w:shd w:val="clear" w:color="auto" w:fill="FFFFFF"/>
          <w:lang w:val="vi-VN"/>
        </w:rPr>
        <w:t>à</w:t>
      </w:r>
      <w:r w:rsidR="00BC5595" w:rsidRPr="00BC5595">
        <w:rPr>
          <w:shd w:val="clear" w:color="auto" w:fill="FFFFFF"/>
        </w:rPr>
        <w:t> b</w:t>
      </w:r>
      <w:r w:rsidR="00BC5595" w:rsidRPr="00BC5595">
        <w:rPr>
          <w:shd w:val="clear" w:color="auto" w:fill="FFFFFF"/>
          <w:lang w:val="vi-VN"/>
        </w:rPr>
        <w:t>ộ“</w:t>
      </w:r>
      <w:r w:rsidR="00BC5595" w:rsidRPr="00BC5595">
        <w:rPr>
          <w:shd w:val="clear" w:color="auto" w:fill="FFFFFF"/>
        </w:rPr>
        <w:t>băm xung” là b</w:t>
      </w:r>
      <w:r w:rsidR="00BC5595" w:rsidRPr="00BC5595">
        <w:rPr>
          <w:shd w:val="clear" w:color="auto" w:fill="FFFFFF"/>
          <w:lang w:val="vi-VN"/>
        </w:rPr>
        <w:t>ộ</w:t>
      </w:r>
      <w:r w:rsidR="00BC5595" w:rsidRPr="00BC5595">
        <w:rPr>
          <w:shd w:val="clear" w:color="auto" w:fill="FFFFFF"/>
        </w:rPr>
        <w:t> x</w:t>
      </w:r>
      <w:r w:rsidR="00BC5595" w:rsidRPr="00BC5595">
        <w:rPr>
          <w:shd w:val="clear" w:color="auto" w:fill="FFFFFF"/>
          <w:lang w:val="vi-VN"/>
        </w:rPr>
        <w:t>ử</w:t>
      </w:r>
      <w:r w:rsidR="00BC5595" w:rsidRPr="00BC5595">
        <w:rPr>
          <w:shd w:val="clear" w:color="auto" w:fill="FFFFFF"/>
        </w:rPr>
        <w:t> lý và đi</w:t>
      </w:r>
      <w:r w:rsidR="00BC5595" w:rsidRPr="00BC5595">
        <w:rPr>
          <w:shd w:val="clear" w:color="auto" w:fill="FFFFFF"/>
          <w:lang w:val="vi-VN"/>
        </w:rPr>
        <w:t>ề</w:t>
      </w:r>
      <w:r w:rsidR="00BC5595" w:rsidRPr="00BC5595">
        <w:rPr>
          <w:shd w:val="clear" w:color="auto" w:fill="FFFFFF"/>
        </w:rPr>
        <w:t>u khi</w:t>
      </w:r>
      <w:r w:rsidR="00BC5595" w:rsidRPr="00BC5595">
        <w:rPr>
          <w:shd w:val="clear" w:color="auto" w:fill="FFFFFF"/>
          <w:lang w:val="vi-VN"/>
        </w:rPr>
        <w:t>ể</w:t>
      </w:r>
      <w:r w:rsidR="00BC5595" w:rsidRPr="00BC5595">
        <w:rPr>
          <w:shd w:val="clear" w:color="auto" w:fill="FFFFFF"/>
        </w:rPr>
        <w:t>n t</w:t>
      </w:r>
      <w:r w:rsidR="00BC5595" w:rsidRPr="00BC5595">
        <w:rPr>
          <w:shd w:val="clear" w:color="auto" w:fill="FFFFFF"/>
          <w:lang w:val="vi-VN"/>
        </w:rPr>
        <w:t>ạ</w:t>
      </w:r>
      <w:r w:rsidR="00BC5595" w:rsidRPr="00BC5595">
        <w:rPr>
          <w:shd w:val="clear" w:color="auto" w:fill="FFFFFF"/>
        </w:rPr>
        <w:t>o ra d</w:t>
      </w:r>
      <w:r w:rsidR="00BC5595" w:rsidRPr="00BC5595">
        <w:rPr>
          <w:shd w:val="clear" w:color="auto" w:fill="FFFFFF"/>
          <w:lang w:val="vi-VN"/>
        </w:rPr>
        <w:t>ạ</w:t>
      </w:r>
      <w:r w:rsidR="00BC5595" w:rsidRPr="00BC5595">
        <w:rPr>
          <w:shd w:val="clear" w:color="auto" w:fill="FFFFFF"/>
        </w:rPr>
        <w:t>ng xung vu</w:t>
      </w:r>
      <w:r w:rsidR="00BC5595" w:rsidRPr="00BC5595">
        <w:rPr>
          <w:shd w:val="clear" w:color="auto" w:fill="FFFFFF"/>
          <w:lang w:val="vi-VN"/>
        </w:rPr>
        <w:t>ô</w:t>
      </w:r>
      <w:r w:rsidR="00BC5595" w:rsidRPr="00BC5595">
        <w:rPr>
          <w:shd w:val="clear" w:color="auto" w:fill="FFFFFF"/>
        </w:rPr>
        <w:t>ng chu k</w:t>
      </w:r>
      <w:r w:rsidR="00BC5595" w:rsidRPr="00BC5595">
        <w:rPr>
          <w:shd w:val="clear" w:color="auto" w:fill="FFFFFF"/>
          <w:lang w:val="vi-VN"/>
        </w:rPr>
        <w:t>ỳ</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theo c</w:t>
      </w:r>
      <w:r w:rsidR="00BC5595" w:rsidRPr="00BC5595">
        <w:rPr>
          <w:shd w:val="clear" w:color="auto" w:fill="FFFFFF"/>
          <w:lang w:val="vi-VN"/>
        </w:rPr>
        <w:t>ấ</w:t>
      </w:r>
      <w:r w:rsidR="00BC5595" w:rsidRPr="00BC5595">
        <w:rPr>
          <w:shd w:val="clear" w:color="auto" w:fill="FFFFFF"/>
        </w:rPr>
        <w:t>u hình. Đây là phương pháp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w:t>
      </w:r>
      <w:r w:rsidR="00BC5595" w:rsidRPr="00BC5595">
        <w:rPr>
          <w:shd w:val="clear" w:color="auto" w:fill="FFFFFF"/>
          <w:lang w:val="vi-VN"/>
        </w:rPr>
        <w:t>ả</w:t>
      </w:r>
      <w:r w:rsidR="00BC5595" w:rsidRPr="00BC5595">
        <w:rPr>
          <w:shd w:val="clear" w:color="auto" w:fill="FFFFFF"/>
        </w:rPr>
        <w:t>i d</w:t>
      </w:r>
      <w:r w:rsidR="00BC5595" w:rsidRPr="00BC5595">
        <w:rPr>
          <w:shd w:val="clear" w:color="auto" w:fill="FFFFFF"/>
          <w:lang w:val="vi-VN"/>
        </w:rPr>
        <w:t>ự</w:t>
      </w:r>
      <w:r w:rsidR="00BC5595" w:rsidRPr="00BC5595">
        <w:rPr>
          <w:shd w:val="clear" w:color="auto" w:fill="FFFFFF"/>
        </w:rPr>
        <w:t>a v</w:t>
      </w:r>
      <w:r w:rsidR="00BC5595" w:rsidRPr="00BC5595">
        <w:rPr>
          <w:shd w:val="clear" w:color="auto" w:fill="FFFFFF"/>
          <w:lang w:val="vi-VN"/>
        </w:rPr>
        <w:t>à</w:t>
      </w:r>
      <w:r w:rsidR="00BC5595" w:rsidRPr="00BC5595">
        <w:rPr>
          <w:shd w:val="clear" w:color="auto" w:fill="FFFFFF"/>
        </w:rPr>
        <w:t>o trung bình tín hi</w:t>
      </w:r>
      <w:r w:rsidR="00BC5595" w:rsidRPr="00BC5595">
        <w:rPr>
          <w:shd w:val="clear" w:color="auto" w:fill="FFFFFF"/>
          <w:lang w:val="vi-VN"/>
        </w:rPr>
        <w:t>ệ</w:t>
      </w:r>
      <w:r w:rsidR="00BC5595" w:rsidRPr="00BC5595">
        <w:rPr>
          <w:shd w:val="clear" w:color="auto" w:fill="FFFFFF"/>
        </w:rPr>
        <w:t>u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i đ</w:t>
      </w:r>
      <w:r w:rsidR="00BC5595" w:rsidRPr="00BC5595">
        <w:rPr>
          <w:shd w:val="clear" w:color="auto" w:fill="FFFFFF"/>
          <w:lang w:val="vi-VN"/>
        </w:rPr>
        <w:t>ộ</w:t>
      </w:r>
      <w:r w:rsidR="00BC5595" w:rsidRPr="00BC5595">
        <w:rPr>
          <w:shd w:val="clear" w:color="auto" w:fill="FFFFFF"/>
        </w:rPr>
        <w:t> r</w:t>
      </w:r>
      <w:r w:rsidR="00BC5595" w:rsidRPr="00BC5595">
        <w:rPr>
          <w:shd w:val="clear" w:color="auto" w:fill="FFFFFF"/>
          <w:lang w:val="vi-VN"/>
        </w:rPr>
        <w:t>ộ</w:t>
      </w:r>
      <w:r w:rsidR="00BC5595" w:rsidRPr="00BC5595">
        <w:rPr>
          <w:shd w:val="clear" w:color="auto" w:fill="FFFFFF"/>
        </w:rPr>
        <w:t>ng xung tăng, trung bì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ăng. C</w:t>
      </w:r>
      <w:r w:rsidR="00BC5595" w:rsidRPr="00BC5595">
        <w:rPr>
          <w:shd w:val="clear" w:color="auto" w:fill="FFFFFF"/>
          <w:lang w:val="vi-VN"/>
        </w:rPr>
        <w:t>á</w:t>
      </w:r>
      <w:r w:rsidR="00BC5595" w:rsidRPr="00BC5595">
        <w:rPr>
          <w:shd w:val="clear" w:color="auto" w:fill="FFFFFF"/>
        </w:rPr>
        <w:t>c module PWM thư</w:t>
      </w:r>
      <w:r w:rsidR="00BC5595" w:rsidRPr="00BC5595">
        <w:rPr>
          <w:shd w:val="clear" w:color="auto" w:fill="FFFFFF"/>
          <w:lang w:val="vi-VN"/>
        </w:rPr>
        <w:t>ờ</w:t>
      </w:r>
      <w:r w:rsidR="00BC5595" w:rsidRPr="00BC5595">
        <w:rPr>
          <w:shd w:val="clear" w:color="auto" w:fill="FFFFFF"/>
        </w:rPr>
        <w:t>ng s</w:t>
      </w:r>
      <w:r w:rsidR="00BC5595" w:rsidRPr="00BC5595">
        <w:rPr>
          <w:shd w:val="clear" w:color="auto" w:fill="FFFFFF"/>
          <w:lang w:val="vi-VN"/>
        </w:rPr>
        <w:t>ử</w:t>
      </w:r>
      <w:r w:rsidR="00BC5595" w:rsidRPr="00BC5595">
        <w:rPr>
          <w:shd w:val="clear" w:color="auto" w:fill="FFFFFF"/>
        </w:rPr>
        <w:t> d</w:t>
      </w:r>
      <w:r w:rsidR="00BC5595" w:rsidRPr="00BC5595">
        <w:rPr>
          <w:shd w:val="clear" w:color="auto" w:fill="FFFFFF"/>
          <w:lang w:val="vi-VN"/>
        </w:rPr>
        <w:t>ụ</w:t>
      </w:r>
      <w:r w:rsidR="00BC5595" w:rsidRPr="00BC5595">
        <w:rPr>
          <w:shd w:val="clear" w:color="auto" w:fill="FFFFFF"/>
        </w:rPr>
        <w:t>ng t</w:t>
      </w:r>
      <w:r w:rsidR="00BC5595" w:rsidRPr="00BC5595">
        <w:rPr>
          <w:shd w:val="clear" w:color="auto" w:fill="FFFFFF"/>
          <w:lang w:val="vi-VN"/>
        </w:rPr>
        <w:t>ầ</w:t>
      </w:r>
      <w:r w:rsidR="00BC5595" w:rsidRPr="00BC5595">
        <w:rPr>
          <w:shd w:val="clear" w:color="auto" w:fill="FFFFFF"/>
        </w:rPr>
        <w:t>n s</w:t>
      </w:r>
      <w:r w:rsidR="00BC5595" w:rsidRPr="00BC5595">
        <w:rPr>
          <w:shd w:val="clear" w:color="auto" w:fill="FFFFFF"/>
          <w:lang w:val="vi-VN"/>
        </w:rPr>
        <w:t>ố</w:t>
      </w:r>
      <w:r w:rsidR="00BC5595" w:rsidRPr="00BC5595">
        <w:rPr>
          <w:shd w:val="clear" w:color="auto" w:fill="FFFFFF"/>
        </w:rPr>
        <w:t>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w:t>
      </w:r>
      <w:r w:rsidR="00BC5595" w:rsidRPr="00BC5595">
        <w:rPr>
          <w:shd w:val="clear" w:color="auto" w:fill="FFFFFF"/>
          <w:lang w:val="vi-VN"/>
        </w:rPr>
        <w:t>ô</w:t>
      </w:r>
      <w:r w:rsidR="00BC5595" w:rsidRPr="00BC5595">
        <w:rPr>
          <w:shd w:val="clear" w:color="auto" w:fill="FFFFFF"/>
        </w:rPr>
        <w:t>ng đ</w:t>
      </w:r>
      <w:r w:rsidR="00BC5595" w:rsidRPr="00BC5595">
        <w:rPr>
          <w:shd w:val="clear" w:color="auto" w:fill="FFFFFF"/>
          <w:lang w:val="vi-VN"/>
        </w:rPr>
        <w:t>ổ</w:t>
      </w:r>
      <w:r w:rsidR="00BC5595" w:rsidRPr="00BC5595">
        <w:rPr>
          <w:shd w:val="clear" w:color="auto" w:fill="FFFFFF"/>
        </w:rPr>
        <w:t>i, v</w:t>
      </w:r>
      <w:r w:rsidR="00BC5595" w:rsidRPr="00BC5595">
        <w:rPr>
          <w:shd w:val="clear" w:color="auto" w:fill="FFFFFF"/>
          <w:lang w:val="vi-VN"/>
        </w:rPr>
        <w:t>à</w:t>
      </w:r>
      <w:r w:rsidR="00BC5595" w:rsidRPr="00BC5595">
        <w:rPr>
          <w:shd w:val="clear" w:color="auto" w:fill="FFFFFF"/>
        </w:rPr>
        <w:t>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d</w:t>
      </w:r>
      <w:r w:rsidR="00BC5595" w:rsidRPr="00BC5595">
        <w:rPr>
          <w:shd w:val="clear" w:color="auto" w:fill="FFFFFF"/>
          <w:lang w:val="vi-VN"/>
        </w:rPr>
        <w:t>ự</w:t>
      </w:r>
      <w:r w:rsidR="00BC5595" w:rsidRPr="00BC5595">
        <w:rPr>
          <w:shd w:val="clear" w:color="auto" w:fill="FFFFFF"/>
        </w:rPr>
        <w:t>a tr</w:t>
      </w:r>
      <w:r w:rsidR="00BC5595" w:rsidRPr="00BC5595">
        <w:rPr>
          <w:shd w:val="clear" w:color="auto" w:fill="FFFFFF"/>
          <w:lang w:val="vi-VN"/>
        </w:rPr>
        <w:t>ê</w:t>
      </w:r>
      <w:r w:rsidR="00BC5595" w:rsidRPr="00BC5595">
        <w:rPr>
          <w:shd w:val="clear" w:color="auto" w:fill="FFFFFF"/>
        </w:rPr>
        <w:t>n s</w:t>
      </w:r>
      <w:r w:rsidR="00BC5595" w:rsidRPr="00BC5595">
        <w:rPr>
          <w:shd w:val="clear" w:color="auto" w:fill="FFFFFF"/>
          <w:lang w:val="vi-VN"/>
        </w:rPr>
        <w:t>ự</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c</w:t>
      </w:r>
      <w:r w:rsidR="00BC5595" w:rsidRPr="00BC5595">
        <w:rPr>
          <w:shd w:val="clear" w:color="auto" w:fill="FFFFFF"/>
          <w:lang w:val="vi-VN"/>
        </w:rPr>
        <w:t>ủ</w:t>
      </w:r>
      <w:r w:rsidR="00BC5595" w:rsidRPr="00BC5595">
        <w:rPr>
          <w:shd w:val="clear" w:color="auto" w:fill="FFFFFF"/>
        </w:rPr>
        <w:t>a chu k</w:t>
      </w:r>
      <w:r w:rsidR="00BC5595" w:rsidRPr="00BC5595">
        <w:rPr>
          <w:shd w:val="clear" w:color="auto" w:fill="FFFFFF"/>
          <w:lang w:val="vi-VN"/>
        </w:rPr>
        <w:t>ỳ</w:t>
      </w:r>
      <w:r w:rsidR="00BC5595" w:rsidRPr="00BC5595">
        <w:rPr>
          <w:shd w:val="clear" w:color="auto" w:fill="FFFFFF"/>
        </w:rPr>
        <w:t> nhi</w:t>
      </w:r>
      <w:r w:rsidR="00BC5595" w:rsidRPr="00BC5595">
        <w:rPr>
          <w:shd w:val="clear" w:color="auto" w:fill="FFFFFF"/>
          <w:lang w:val="vi-VN"/>
        </w:rPr>
        <w:t>ệ</w:t>
      </w:r>
      <w:r w:rsidR="00BC5595" w:rsidRPr="00BC5595">
        <w:rPr>
          <w:shd w:val="clear" w:color="auto" w:fill="FFFFFF"/>
        </w:rPr>
        <w:t>m v</w:t>
      </w:r>
      <w:r w:rsidR="00BC5595" w:rsidRPr="00BC5595">
        <w:rPr>
          <w:shd w:val="clear" w:color="auto" w:fill="FFFFFF"/>
          <w:lang w:val="vi-VN"/>
        </w:rPr>
        <w:t>ụ</w:t>
      </w:r>
      <w:r w:rsidR="00BC5595" w:rsidRPr="00BC5595">
        <w:rPr>
          <w:shd w:val="clear" w:color="auto" w:fill="FFFFFF"/>
        </w:rPr>
        <w:t> (duty cycle).</w:t>
      </w:r>
      <w:bookmarkEnd w:id="762"/>
    </w:p>
    <w:p w:rsidR="00CB51C2" w:rsidRPr="00BC5595" w:rsidRDefault="00CB51C2" w:rsidP="003E3814">
      <w:pPr>
        <w:pStyle w:val="BodyText"/>
        <w:spacing w:before="240" w:after="120" w:line="360" w:lineRule="auto"/>
        <w:ind w:left="720"/>
        <w:jc w:val="both"/>
      </w:pPr>
    </w:p>
    <w:p w:rsidR="00CB51C2" w:rsidRPr="00CB51C2" w:rsidRDefault="00CB51C2" w:rsidP="003E3814">
      <w:pPr>
        <w:pStyle w:val="BodyText"/>
        <w:spacing w:before="240" w:after="120" w:line="360" w:lineRule="auto"/>
        <w:ind w:left="720" w:firstLine="720"/>
        <w:jc w:val="both"/>
        <w:rPr>
          <w:rFonts w:ascii="Playfair Display" w:hAnsi="Playfair Display"/>
        </w:rPr>
      </w:pPr>
      <w:r w:rsidRPr="00CB51C2">
        <w:t xml:space="preserve">Như </w:t>
      </w:r>
      <w:r w:rsidRPr="003E3814">
        <w:rPr>
          <w:shd w:val="clear" w:color="auto" w:fill="FFFFFF"/>
        </w:rPr>
        <w:t>trên</w:t>
      </w:r>
      <w:r w:rsidRPr="00CB51C2">
        <w:t xml:space="preserve"> hình đã rất rõ : Duty cycle = pulse width x 100/period</w:t>
      </w:r>
    </w:p>
    <w:p w:rsidR="00CB51C2" w:rsidRPr="00CB51C2" w:rsidRDefault="00CB51C2" w:rsidP="003E3814">
      <w:pPr>
        <w:pStyle w:val="BodyText"/>
        <w:spacing w:before="240" w:after="120" w:line="360" w:lineRule="auto"/>
        <w:ind w:left="2070"/>
        <w:jc w:val="both"/>
        <w:rPr>
          <w:rFonts w:ascii="Playfair Display" w:hAnsi="Playfair Display"/>
        </w:rPr>
      </w:pPr>
      <w:r w:rsidRPr="00CB51C2">
        <w:t>– Duty cycle là tỷ lệ phần trăm mức cao.</w:t>
      </w:r>
    </w:p>
    <w:p w:rsidR="00CB51C2" w:rsidRPr="003E3814" w:rsidRDefault="00CB51C2" w:rsidP="003E3814">
      <w:pPr>
        <w:pStyle w:val="BodyText"/>
        <w:spacing w:before="240" w:after="120" w:line="360" w:lineRule="auto"/>
        <w:ind w:left="2070"/>
        <w:jc w:val="both"/>
      </w:pPr>
      <w:r w:rsidRPr="00CB51C2">
        <w:t>– Period là chu kỳ xung.</w:t>
      </w:r>
    </w:p>
    <w:p w:rsidR="00CB51C2" w:rsidRPr="003E3814" w:rsidRDefault="00CB51C2" w:rsidP="003E3814">
      <w:pPr>
        <w:pStyle w:val="BodyText"/>
        <w:spacing w:before="240" w:after="120" w:line="360" w:lineRule="auto"/>
        <w:ind w:left="2070"/>
        <w:jc w:val="both"/>
      </w:pPr>
      <w:r w:rsidRPr="00CB51C2">
        <w:t>– Pulse width là giá trị mức cao so với period.</w:t>
      </w:r>
    </w:p>
    <w:p w:rsidR="00CB51C2" w:rsidRPr="00CB51C2" w:rsidRDefault="00CB51C2" w:rsidP="003E3814">
      <w:pPr>
        <w:pStyle w:val="BodyText"/>
        <w:spacing w:before="240" w:after="120" w:line="360" w:lineRule="auto"/>
        <w:ind w:left="720" w:firstLine="720"/>
        <w:jc w:val="both"/>
        <w:rPr>
          <w:rFonts w:ascii="Playfair Display" w:hAnsi="Playfair Display"/>
        </w:rPr>
      </w:pPr>
      <w:r w:rsidRPr="00CB51C2">
        <w:t xml:space="preserve">Dựa trên </w:t>
      </w:r>
      <w:r w:rsidRPr="003E3814">
        <w:rPr>
          <w:shd w:val="clear" w:color="auto" w:fill="FFFFFF"/>
        </w:rPr>
        <w:t>nguyên</w:t>
      </w:r>
      <w:r w:rsidRPr="00CB51C2">
        <w:t xml:space="preserve"> lý bên trên mà trong STM32 hay các loại vi điều khiển khác điều hỗ trợ bộ tạo độ rộng xung tự động mà bạn không phải tốn thời gian bật tắt chân IO, có thể thiết lập chu kỳ, tần số, độ rộng xung và một số chức năng đặc biệt. PWM thuộc khối timer</w:t>
      </w:r>
    </w:p>
    <w:p w:rsidR="00CB51C2" w:rsidRDefault="00CB51C2" w:rsidP="00EA0CEF">
      <w:pPr>
        <w:pStyle w:val="Heading3"/>
        <w:ind w:left="1500"/>
        <w:jc w:val="both"/>
        <w:rPr>
          <w:b w:val="0"/>
          <w:i w:val="0"/>
          <w:sz w:val="26"/>
          <w:szCs w:val="26"/>
        </w:rPr>
      </w:pPr>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763" w:name="_Toc4789997"/>
      <w:bookmarkStart w:id="764" w:name="_Toc4968906"/>
      <w:bookmarkStart w:id="765" w:name="_Toc4969189"/>
      <w:bookmarkStart w:id="766" w:name="_Toc4970223"/>
      <w:bookmarkStart w:id="767" w:name="_Toc4971036"/>
      <w:bookmarkStart w:id="768" w:name="_Toc4971179"/>
      <w:bookmarkStart w:id="769" w:name="_Toc4971243"/>
      <w:bookmarkStart w:id="770" w:name="_Toc4971367"/>
      <w:bookmarkStart w:id="771" w:name="_Toc4971549"/>
      <w:bookmarkStart w:id="772" w:name="_Toc4971711"/>
      <w:bookmarkStart w:id="773" w:name="_Toc4971847"/>
      <w:bookmarkStart w:id="774" w:name="_Toc4971957"/>
      <w:bookmarkStart w:id="775" w:name="_Toc4972093"/>
      <w:bookmarkStart w:id="776" w:name="_Toc5140833"/>
      <w:r w:rsidRPr="003E3814">
        <w:rPr>
          <w:b/>
          <w:sz w:val="26"/>
          <w:szCs w:val="26"/>
        </w:rPr>
        <w:t>Giới thiệu phương pháp</w:t>
      </w:r>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777" w:name="_Toc4789998"/>
      <w:bookmarkStart w:id="778" w:name="_Toc4968907"/>
      <w:bookmarkStart w:id="779" w:name="_Toc4969190"/>
      <w:bookmarkStart w:id="780" w:name="_Toc4970224"/>
      <w:bookmarkStart w:id="781" w:name="_Toc4971037"/>
      <w:bookmarkStart w:id="782" w:name="_Toc4971180"/>
      <w:bookmarkStart w:id="783" w:name="_Toc4971244"/>
      <w:bookmarkStart w:id="784" w:name="_Toc4971368"/>
      <w:bookmarkStart w:id="785" w:name="_Toc4971550"/>
      <w:bookmarkStart w:id="786" w:name="_Toc4971712"/>
      <w:bookmarkStart w:id="787" w:name="_Toc4971848"/>
      <w:bookmarkStart w:id="788" w:name="_Toc4971958"/>
      <w:bookmarkStart w:id="789" w:name="_Toc4972094"/>
      <w:bookmarkStart w:id="790" w:name="_Toc5140834"/>
      <w:r w:rsidRPr="003E3814">
        <w:rPr>
          <w:b/>
          <w:sz w:val="26"/>
          <w:szCs w:val="26"/>
        </w:rPr>
        <w:t>Ứng dụng vào robot</w:t>
      </w:r>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791" w:name="_Toc4789999"/>
      <w:bookmarkStart w:id="792" w:name="_Toc4968908"/>
      <w:bookmarkStart w:id="793" w:name="_Toc4969191"/>
      <w:bookmarkStart w:id="794" w:name="_Toc4970225"/>
      <w:bookmarkStart w:id="795" w:name="_Toc4971038"/>
      <w:bookmarkStart w:id="796" w:name="_Toc4971181"/>
      <w:bookmarkStart w:id="797" w:name="_Toc4971245"/>
      <w:bookmarkStart w:id="798" w:name="_Toc4971369"/>
      <w:bookmarkStart w:id="799" w:name="_Toc4971551"/>
      <w:bookmarkStart w:id="800" w:name="_Toc4971713"/>
      <w:bookmarkStart w:id="801" w:name="_Toc4971849"/>
      <w:bookmarkStart w:id="802" w:name="_Toc4971959"/>
      <w:bookmarkStart w:id="803" w:name="_Toc4972095"/>
      <w:bookmarkStart w:id="804" w:name="_Toc5140835"/>
      <w:r w:rsidRPr="003E3814">
        <w:rPr>
          <w:b/>
          <w:sz w:val="26"/>
          <w:szCs w:val="26"/>
        </w:rPr>
        <w:t>Sơ đồ thuật toán</w:t>
      </w:r>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rsidR="00E63A9F" w:rsidRPr="00E63A9F" w:rsidRDefault="00E63A9F" w:rsidP="00EA0CEF">
      <w:pPr>
        <w:pStyle w:val="Heading3"/>
        <w:ind w:left="150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05" w:name="_Toc4790000"/>
      <w:bookmarkStart w:id="806" w:name="_Toc4968909"/>
      <w:bookmarkStart w:id="807" w:name="_Toc4969192"/>
      <w:bookmarkStart w:id="808" w:name="_Toc4970226"/>
      <w:bookmarkStart w:id="809" w:name="_Toc4971039"/>
      <w:bookmarkStart w:id="810" w:name="_Toc4971182"/>
      <w:bookmarkStart w:id="811" w:name="_Toc4971246"/>
      <w:bookmarkStart w:id="812" w:name="_Toc4971370"/>
      <w:bookmarkStart w:id="813" w:name="_Toc4971552"/>
      <w:bookmarkStart w:id="814" w:name="_Toc4971714"/>
      <w:bookmarkStart w:id="815" w:name="_Toc4971850"/>
      <w:bookmarkStart w:id="816" w:name="_Toc4971960"/>
      <w:bookmarkStart w:id="817" w:name="_Toc4972096"/>
      <w:bookmarkStart w:id="818" w:name="_Toc5140836"/>
      <w:r w:rsidR="00E63A9F" w:rsidRPr="00E63A9F">
        <w:rPr>
          <w:i w:val="0"/>
          <w:sz w:val="26"/>
          <w:szCs w:val="26"/>
        </w:rPr>
        <w:t>Thuật toán PID</w:t>
      </w:r>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rsidR="00EA0CEF" w:rsidRPr="003E3814" w:rsidRDefault="00EA0CEF" w:rsidP="00844E7F">
      <w:pPr>
        <w:pStyle w:val="Heading4"/>
        <w:numPr>
          <w:ilvl w:val="3"/>
          <w:numId w:val="26"/>
        </w:numPr>
        <w:spacing w:before="240" w:after="120" w:line="360" w:lineRule="auto"/>
        <w:ind w:left="2606" w:right="230" w:hanging="806"/>
        <w:rPr>
          <w:b/>
          <w:sz w:val="26"/>
          <w:szCs w:val="26"/>
        </w:rPr>
      </w:pPr>
      <w:bookmarkStart w:id="819" w:name="_Toc4790001"/>
      <w:bookmarkStart w:id="820" w:name="_Toc4968910"/>
      <w:bookmarkStart w:id="821" w:name="_Toc4969193"/>
      <w:bookmarkStart w:id="822" w:name="_Toc4970227"/>
      <w:bookmarkStart w:id="823" w:name="_Toc4971040"/>
      <w:bookmarkStart w:id="824" w:name="_Toc4971183"/>
      <w:bookmarkStart w:id="825" w:name="_Toc4971247"/>
      <w:bookmarkStart w:id="826" w:name="_Toc4971371"/>
      <w:bookmarkStart w:id="827" w:name="_Toc4971553"/>
      <w:bookmarkStart w:id="828" w:name="_Toc4971715"/>
      <w:bookmarkStart w:id="829" w:name="_Toc4971851"/>
      <w:bookmarkStart w:id="830" w:name="_Toc4971961"/>
      <w:bookmarkStart w:id="831" w:name="_Toc4972097"/>
      <w:bookmarkStart w:id="832" w:name="_Toc5140837"/>
      <w:r w:rsidRPr="003E3814">
        <w:rPr>
          <w:b/>
          <w:sz w:val="26"/>
          <w:szCs w:val="26"/>
        </w:rPr>
        <w:t>Giới thiệu thuật toán:</w:t>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p>
    <w:p w:rsidR="00EA0CEF" w:rsidRDefault="00EA0CEF" w:rsidP="00EA0CEF">
      <w:pPr>
        <w:pStyle w:val="Heading3"/>
        <w:ind w:left="1830"/>
        <w:jc w:val="both"/>
        <w:rPr>
          <w:i w:val="0"/>
          <w:sz w:val="26"/>
          <w:szCs w:val="26"/>
        </w:rPr>
      </w:pPr>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33" w:name="_Toc4790002"/>
      <w:bookmarkStart w:id="834" w:name="_Toc4968911"/>
      <w:bookmarkStart w:id="835" w:name="_Toc4969194"/>
      <w:bookmarkStart w:id="836" w:name="_Toc4970228"/>
      <w:bookmarkStart w:id="837" w:name="_Toc4971041"/>
      <w:bookmarkStart w:id="838" w:name="_Toc4971184"/>
      <w:bookmarkStart w:id="839" w:name="_Toc4971248"/>
      <w:bookmarkStart w:id="840" w:name="_Toc4971372"/>
      <w:bookmarkStart w:id="841" w:name="_Toc4971554"/>
      <w:bookmarkStart w:id="842" w:name="_Toc4971716"/>
      <w:bookmarkStart w:id="843" w:name="_Toc4971852"/>
      <w:bookmarkStart w:id="844" w:name="_Toc4971962"/>
      <w:bookmarkStart w:id="845" w:name="_Toc4972098"/>
      <w:bookmarkStart w:id="846" w:name="_Toc5140838"/>
      <w:r w:rsidR="00E63A9F" w:rsidRPr="00E63A9F">
        <w:rPr>
          <w:i w:val="0"/>
          <w:sz w:val="26"/>
          <w:szCs w:val="26"/>
        </w:rPr>
        <w:t>Thuật toán tránh vật cản, vùng chênh lệch độ cao</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p>
    <w:p w:rsidR="00E63A9F" w:rsidRDefault="00E63A9F" w:rsidP="00EA0CEF">
      <w:pPr>
        <w:pStyle w:val="Heading3"/>
        <w:ind w:left="1500"/>
        <w:jc w:val="both"/>
        <w:rPr>
          <w:i w:val="0"/>
          <w:sz w:val="26"/>
          <w:szCs w:val="26"/>
        </w:rPr>
      </w:pPr>
    </w:p>
    <w:p w:rsidR="004F2ECA" w:rsidRPr="00E63A9F" w:rsidRDefault="004F2ECA" w:rsidP="00EA0CEF">
      <w:pPr>
        <w:pStyle w:val="Heading3"/>
        <w:ind w:left="150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47" w:name="_Toc4790003"/>
      <w:bookmarkStart w:id="848" w:name="_Toc4968912"/>
      <w:bookmarkStart w:id="849" w:name="_Toc4969195"/>
      <w:bookmarkStart w:id="850" w:name="_Toc4970229"/>
      <w:bookmarkStart w:id="851" w:name="_Toc4971042"/>
      <w:bookmarkStart w:id="852" w:name="_Toc4971185"/>
      <w:bookmarkStart w:id="853" w:name="_Toc4971249"/>
      <w:bookmarkStart w:id="854" w:name="_Toc4971373"/>
      <w:bookmarkStart w:id="855" w:name="_Toc4971555"/>
      <w:bookmarkStart w:id="856" w:name="_Toc4971717"/>
      <w:bookmarkStart w:id="857" w:name="_Toc4971853"/>
      <w:bookmarkStart w:id="858" w:name="_Toc4971963"/>
      <w:bookmarkStart w:id="859" w:name="_Toc4972099"/>
      <w:bookmarkStart w:id="860" w:name="_Toc5140839"/>
      <w:r w:rsidR="00E63A9F" w:rsidRPr="00E63A9F">
        <w:rPr>
          <w:i w:val="0"/>
          <w:sz w:val="26"/>
          <w:szCs w:val="26"/>
        </w:rPr>
        <w:t>Phương pháp truyền UART qua kết nối không dây</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61" w:name="_Toc4790004"/>
      <w:bookmarkStart w:id="862" w:name="_Toc4968913"/>
      <w:bookmarkStart w:id="863" w:name="_Toc4969196"/>
      <w:bookmarkStart w:id="864" w:name="_Toc4970230"/>
      <w:bookmarkStart w:id="865" w:name="_Toc4971043"/>
      <w:bookmarkStart w:id="866" w:name="_Toc4971186"/>
      <w:bookmarkStart w:id="867" w:name="_Toc4971250"/>
      <w:bookmarkStart w:id="868" w:name="_Toc4971374"/>
      <w:bookmarkStart w:id="869" w:name="_Toc4971556"/>
      <w:bookmarkStart w:id="870" w:name="_Toc4971718"/>
      <w:bookmarkStart w:id="871" w:name="_Toc4971854"/>
      <w:bookmarkStart w:id="872" w:name="_Toc4971964"/>
      <w:bookmarkStart w:id="873" w:name="_Toc4972100"/>
      <w:bookmarkStart w:id="874" w:name="_Toc5140840"/>
      <w:r w:rsidR="00E63A9F" w:rsidRPr="00E63A9F">
        <w:rPr>
          <w:i w:val="0"/>
          <w:sz w:val="26"/>
          <w:szCs w:val="26"/>
        </w:rPr>
        <w:t>Đọc giá trị ADC xác định giá trị pin</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p>
    <w:p w:rsidR="00E63A9F" w:rsidRPr="00E63A9F" w:rsidRDefault="00E63A9F" w:rsidP="00EA0CEF">
      <w:pPr>
        <w:pStyle w:val="Heading3"/>
        <w:ind w:left="1500"/>
        <w:jc w:val="both"/>
        <w:rPr>
          <w:b w:val="0"/>
          <w:i w:val="0"/>
          <w:sz w:val="26"/>
          <w:szCs w:val="26"/>
        </w:rPr>
      </w:pPr>
    </w:p>
    <w:p w:rsidR="00E63A9F" w:rsidRPr="00E63A9F" w:rsidRDefault="00E63A9F"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75" w:name="_Toc4790005"/>
      <w:bookmarkStart w:id="876" w:name="_Toc4968914"/>
      <w:bookmarkStart w:id="877" w:name="_Toc4969197"/>
      <w:bookmarkStart w:id="878" w:name="_Toc4970231"/>
      <w:bookmarkStart w:id="879" w:name="_Toc4971044"/>
      <w:bookmarkStart w:id="880" w:name="_Toc4971187"/>
      <w:bookmarkStart w:id="881" w:name="_Toc4971251"/>
      <w:bookmarkStart w:id="882" w:name="_Toc4971375"/>
      <w:bookmarkStart w:id="883" w:name="_Toc4971557"/>
      <w:bookmarkStart w:id="884" w:name="_Toc4971719"/>
      <w:bookmarkStart w:id="885" w:name="_Toc4971855"/>
      <w:bookmarkStart w:id="886" w:name="_Toc4971965"/>
      <w:bookmarkStart w:id="887" w:name="_Toc4972101"/>
      <w:bookmarkStart w:id="888" w:name="_Toc5140841"/>
      <w:r w:rsidR="00E63A9F" w:rsidRPr="00E63A9F">
        <w:rPr>
          <w:i w:val="0"/>
          <w:sz w:val="26"/>
          <w:szCs w:val="26"/>
        </w:rPr>
        <w:t>Lập trình đọc giá trị thời gian thực</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89" w:name="_Toc4790006"/>
      <w:bookmarkStart w:id="890" w:name="_Toc4968915"/>
      <w:bookmarkStart w:id="891" w:name="_Toc4969198"/>
      <w:bookmarkStart w:id="892" w:name="_Toc4970232"/>
      <w:bookmarkStart w:id="893" w:name="_Toc4971045"/>
      <w:bookmarkStart w:id="894" w:name="_Toc4971188"/>
      <w:bookmarkStart w:id="895" w:name="_Toc4971252"/>
      <w:bookmarkStart w:id="896" w:name="_Toc4971376"/>
      <w:bookmarkStart w:id="897" w:name="_Toc4971558"/>
      <w:bookmarkStart w:id="898" w:name="_Toc4971720"/>
      <w:bookmarkStart w:id="899" w:name="_Toc4971856"/>
      <w:bookmarkStart w:id="900" w:name="_Toc4971966"/>
      <w:bookmarkStart w:id="901" w:name="_Toc4972102"/>
      <w:bookmarkStart w:id="902" w:name="_Toc5140842"/>
      <w:r w:rsidR="00E63A9F" w:rsidRPr="00E63A9F">
        <w:rPr>
          <w:i w:val="0"/>
          <w:sz w:val="26"/>
          <w:szCs w:val="26"/>
        </w:rPr>
        <w:t>Thuật toán di chuyển của robot</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rsidR="00E63A9F" w:rsidRDefault="00E63A9F" w:rsidP="00EA0CEF">
      <w:pPr>
        <w:pStyle w:val="ListParagraph"/>
        <w:ind w:left="1371"/>
        <w:jc w:val="both"/>
        <w:rPr>
          <w:i/>
          <w:sz w:val="26"/>
          <w:szCs w:val="26"/>
        </w:rPr>
      </w:pPr>
    </w:p>
    <w:p w:rsidR="00E63A9F" w:rsidRPr="00E63A9F" w:rsidRDefault="00E63A9F" w:rsidP="00EA0CEF">
      <w:pPr>
        <w:pStyle w:val="Heading3"/>
        <w:ind w:left="1500"/>
        <w:jc w:val="both"/>
        <w:rPr>
          <w:i w:val="0"/>
          <w:sz w:val="26"/>
          <w:szCs w:val="26"/>
        </w:rPr>
      </w:pPr>
    </w:p>
    <w:p w:rsidR="00E63A9F" w:rsidRPr="00E63A9F" w:rsidRDefault="00E63A9F" w:rsidP="00844E7F">
      <w:pPr>
        <w:pStyle w:val="Heading3"/>
        <w:numPr>
          <w:ilvl w:val="1"/>
          <w:numId w:val="12"/>
        </w:numPr>
        <w:spacing w:line="360" w:lineRule="auto"/>
        <w:ind w:left="1710" w:hanging="630"/>
        <w:jc w:val="both"/>
        <w:rPr>
          <w:i w:val="0"/>
          <w:sz w:val="26"/>
          <w:szCs w:val="26"/>
        </w:rPr>
      </w:pPr>
      <w:bookmarkStart w:id="903" w:name="_Toc4790007"/>
      <w:bookmarkStart w:id="904" w:name="_Toc4968916"/>
      <w:bookmarkStart w:id="905" w:name="_Toc4969199"/>
      <w:bookmarkStart w:id="906" w:name="_Toc4970233"/>
      <w:bookmarkStart w:id="907" w:name="_Toc4971046"/>
      <w:bookmarkStart w:id="908" w:name="_Toc4971189"/>
      <w:bookmarkStart w:id="909" w:name="_Toc4971253"/>
      <w:bookmarkStart w:id="910" w:name="_Toc4971377"/>
      <w:bookmarkStart w:id="911" w:name="_Toc4971559"/>
      <w:bookmarkStart w:id="912" w:name="_Toc4971721"/>
      <w:bookmarkStart w:id="913" w:name="_Toc4971857"/>
      <w:bookmarkStart w:id="914" w:name="_Toc4971967"/>
      <w:bookmarkStart w:id="915" w:name="_Toc4972103"/>
      <w:bookmarkStart w:id="916" w:name="_Toc5140843"/>
      <w:r w:rsidRPr="00E63A9F">
        <w:rPr>
          <w:i w:val="0"/>
          <w:sz w:val="26"/>
          <w:szCs w:val="26"/>
        </w:rPr>
        <w:t>Sơ đồ ghép nối các module</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p>
    <w:p w:rsidR="00E63A9F" w:rsidRDefault="00E63A9F" w:rsidP="00EA0CEF">
      <w:pPr>
        <w:pStyle w:val="BodyText"/>
        <w:spacing w:before="3" w:afterLines="40" w:after="96" w:line="360" w:lineRule="auto"/>
        <w:ind w:left="390"/>
        <w:contextualSpacing/>
        <w:jc w:val="both"/>
      </w:pPr>
    </w:p>
    <w:p w:rsidR="00165000" w:rsidRDefault="0016500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3509D" w:rsidRDefault="0063509D"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p>
    <w:p w:rsidR="00CB7807" w:rsidRDefault="00CB7807">
      <w:pPr>
        <w:rPr>
          <w:b/>
          <w:bCs/>
          <w:sz w:val="28"/>
          <w:szCs w:val="28"/>
        </w:rPr>
      </w:pPr>
      <w:bookmarkStart w:id="917" w:name="_Toc4790008"/>
      <w:bookmarkStart w:id="918" w:name="_Toc4968917"/>
      <w:bookmarkStart w:id="919" w:name="_Toc4969200"/>
      <w:bookmarkStart w:id="920" w:name="_Toc4970234"/>
      <w:bookmarkStart w:id="921" w:name="_Toc4971047"/>
      <w:bookmarkStart w:id="922" w:name="_Toc4971190"/>
      <w:bookmarkStart w:id="923" w:name="_Toc4971254"/>
      <w:bookmarkStart w:id="924" w:name="_Toc4971378"/>
      <w:bookmarkStart w:id="925" w:name="_Toc4971560"/>
      <w:bookmarkStart w:id="926" w:name="_Toc4971722"/>
      <w:bookmarkStart w:id="927" w:name="_Toc4971858"/>
      <w:bookmarkStart w:id="928" w:name="_Toc4971968"/>
      <w:bookmarkStart w:id="929" w:name="_Toc4972104"/>
      <w:r>
        <w:rPr>
          <w:sz w:val="28"/>
          <w:szCs w:val="28"/>
        </w:rPr>
        <w:br w:type="page"/>
      </w:r>
    </w:p>
    <w:p w:rsidR="00BB5BEB" w:rsidRPr="00CB7807" w:rsidRDefault="00BB5BEB" w:rsidP="00CB7807">
      <w:pPr>
        <w:pStyle w:val="Heading2"/>
        <w:spacing w:line="276" w:lineRule="auto"/>
        <w:ind w:left="0"/>
        <w:jc w:val="both"/>
        <w:rPr>
          <w:sz w:val="28"/>
          <w:szCs w:val="28"/>
        </w:rPr>
      </w:pPr>
      <w:bookmarkStart w:id="930" w:name="_Toc5140844"/>
      <w:r>
        <w:rPr>
          <w:sz w:val="28"/>
          <w:szCs w:val="28"/>
        </w:rPr>
        <w:lastRenderedPageBreak/>
        <w:t>CHƯƠNG 6</w:t>
      </w:r>
      <w:r w:rsidRPr="000F3A52">
        <w:rPr>
          <w:sz w:val="28"/>
          <w:szCs w:val="28"/>
        </w:rPr>
        <w:t xml:space="preserve">: </w:t>
      </w:r>
      <w:r>
        <w:rPr>
          <w:sz w:val="28"/>
          <w:szCs w:val="28"/>
        </w:rPr>
        <w:t>THIẾT KẾ GIAO DIỆN NGƯỜI BẰNG NGÔN NGỮ C#</w:t>
      </w:r>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r>
        <w:rPr>
          <w:sz w:val="28"/>
          <w:szCs w:val="28"/>
        </w:rPr>
        <w:t xml:space="preserve"> </w:t>
      </w:r>
    </w:p>
    <w:p w:rsidR="00BB5BEB" w:rsidRPr="00AF3DBB" w:rsidRDefault="00D45624"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3622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D45624" w:rsidRDefault="00D45624" w:rsidP="00BB5BEB">
                    <w:pPr>
                      <w:rPr>
                        <w:b/>
                        <w:sz w:val="30"/>
                      </w:rPr>
                    </w:pPr>
                  </w:p>
                  <w:p w:rsidR="00D45624" w:rsidRDefault="00D45624" w:rsidP="00BB5BEB">
                    <w:pPr>
                      <w:rPr>
                        <w:b/>
                        <w:sz w:val="30"/>
                      </w:rPr>
                    </w:pPr>
                  </w:p>
                  <w:p w:rsidR="00D45624" w:rsidRDefault="00D45624" w:rsidP="00BB5BEB">
                    <w:pPr>
                      <w:rPr>
                        <w:b/>
                        <w:sz w:val="30"/>
                      </w:rPr>
                    </w:pPr>
                  </w:p>
                  <w:p w:rsidR="00D45624" w:rsidRDefault="00D45624" w:rsidP="00BB5BEB">
                    <w:pPr>
                      <w:rPr>
                        <w:b/>
                        <w:sz w:val="30"/>
                      </w:rPr>
                    </w:pPr>
                  </w:p>
                  <w:p w:rsidR="00D45624" w:rsidRDefault="00D45624" w:rsidP="00BB5BEB">
                    <w:pPr>
                      <w:spacing w:before="11"/>
                      <w:rPr>
                        <w:b/>
                        <w:sz w:val="33"/>
                      </w:rPr>
                    </w:pPr>
                  </w:p>
                  <w:p w:rsidR="00D45624" w:rsidRDefault="00D45624" w:rsidP="00BB5BEB">
                    <w:pPr>
                      <w:tabs>
                        <w:tab w:val="left" w:pos="1692"/>
                      </w:tabs>
                      <w:spacing w:line="360" w:lineRule="auto"/>
                      <w:ind w:left="1641"/>
                      <w:contextualSpacing/>
                      <w:rPr>
                        <w:b/>
                        <w:sz w:val="28"/>
                      </w:rPr>
                    </w:pPr>
                    <w:r>
                      <w:rPr>
                        <w:b/>
                        <w:sz w:val="28"/>
                      </w:rPr>
                      <w:t>6.1 Giới thiệu chương trình Visual Studio</w:t>
                    </w:r>
                  </w:p>
                  <w:p w:rsidR="00D45624" w:rsidRDefault="00D45624" w:rsidP="007E1A70">
                    <w:pPr>
                      <w:tabs>
                        <w:tab w:val="left" w:pos="1692"/>
                      </w:tabs>
                      <w:spacing w:line="360" w:lineRule="auto"/>
                      <w:ind w:left="1641"/>
                      <w:contextualSpacing/>
                      <w:rPr>
                        <w:b/>
                        <w:sz w:val="28"/>
                      </w:rPr>
                    </w:pPr>
                    <w:r>
                      <w:rPr>
                        <w:b/>
                        <w:sz w:val="28"/>
                      </w:rPr>
                      <w:t>6.2 Giới thiệu giao diện người dùng</w:t>
                    </w:r>
                  </w:p>
                  <w:p w:rsidR="00D45624" w:rsidRDefault="00D45624" w:rsidP="00BB5BEB">
                    <w:pPr>
                      <w:tabs>
                        <w:tab w:val="left" w:pos="1692"/>
                      </w:tabs>
                      <w:spacing w:line="360" w:lineRule="auto"/>
                      <w:ind w:left="1641"/>
                      <w:contextualSpacing/>
                      <w:rPr>
                        <w:b/>
                        <w:sz w:val="28"/>
                      </w:rPr>
                    </w:pPr>
                    <w:r>
                      <w:rPr>
                        <w:b/>
                        <w:sz w:val="28"/>
                      </w:rPr>
                      <w:t>6.3 Thư viện Bunifu – thiết kế giao diện</w:t>
                    </w:r>
                  </w:p>
                  <w:p w:rsidR="00D45624" w:rsidRDefault="00D45624" w:rsidP="00BB5BEB">
                    <w:pPr>
                      <w:tabs>
                        <w:tab w:val="left" w:pos="1692"/>
                      </w:tabs>
                      <w:spacing w:line="360" w:lineRule="auto"/>
                      <w:ind w:left="1641"/>
                      <w:contextualSpacing/>
                      <w:rPr>
                        <w:b/>
                        <w:sz w:val="28"/>
                      </w:rPr>
                    </w:pPr>
                    <w:r>
                      <w:rPr>
                        <w:b/>
                        <w:sz w:val="28"/>
                      </w:rPr>
                      <w:t>6.4 Các tính năng chính của giao diện</w:t>
                    </w:r>
                  </w:p>
                  <w:p w:rsidR="00D45624" w:rsidRDefault="00D45624" w:rsidP="00BB5BEB">
                    <w:pPr>
                      <w:tabs>
                        <w:tab w:val="left" w:pos="1692"/>
                      </w:tabs>
                      <w:spacing w:line="360" w:lineRule="auto"/>
                      <w:ind w:left="1641"/>
                      <w:contextualSpacing/>
                      <w:rPr>
                        <w:b/>
                        <w:sz w:val="28"/>
                      </w:rPr>
                    </w:pPr>
                    <w:r>
                      <w:rPr>
                        <w:b/>
                        <w:sz w:val="28"/>
                      </w:rPr>
                      <w:tab/>
                    </w:r>
                    <w:r>
                      <w:rPr>
                        <w:b/>
                        <w:sz w:val="28"/>
                      </w:rPr>
                      <w:tab/>
                      <w:t>6.3.1 Kết nối thiết bị</w:t>
                    </w:r>
                  </w:p>
                  <w:p w:rsidR="00D45624" w:rsidRDefault="00D45624" w:rsidP="00BB5BEB">
                    <w:pPr>
                      <w:tabs>
                        <w:tab w:val="left" w:pos="1692"/>
                      </w:tabs>
                      <w:spacing w:line="360" w:lineRule="auto"/>
                      <w:ind w:left="1641"/>
                      <w:contextualSpacing/>
                      <w:rPr>
                        <w:b/>
                        <w:sz w:val="28"/>
                      </w:rPr>
                    </w:pPr>
                    <w:r>
                      <w:rPr>
                        <w:b/>
                        <w:sz w:val="28"/>
                      </w:rPr>
                      <w:tab/>
                    </w:r>
                    <w:r>
                      <w:rPr>
                        <w:b/>
                        <w:sz w:val="28"/>
                      </w:rPr>
                      <w:tab/>
                      <w:t>6.3.2 Cái dặt cho robot</w:t>
                    </w:r>
                  </w:p>
                  <w:p w:rsidR="00D45624" w:rsidRDefault="00D45624" w:rsidP="00BB5BEB">
                    <w:pPr>
                      <w:tabs>
                        <w:tab w:val="left" w:pos="1692"/>
                      </w:tabs>
                      <w:spacing w:line="360" w:lineRule="auto"/>
                      <w:ind w:left="1641"/>
                      <w:contextualSpacing/>
                      <w:rPr>
                        <w:b/>
                        <w:sz w:val="28"/>
                      </w:rPr>
                    </w:pPr>
                    <w:r>
                      <w:rPr>
                        <w:b/>
                        <w:sz w:val="28"/>
                      </w:rPr>
                      <w:tab/>
                    </w:r>
                    <w:r>
                      <w:rPr>
                        <w:b/>
                        <w:sz w:val="28"/>
                      </w:rPr>
                      <w:tab/>
                      <w:t>6.3.3 Chế độ sử dụng</w:t>
                    </w:r>
                  </w:p>
                  <w:p w:rsidR="00D45624" w:rsidRDefault="00D45624" w:rsidP="00BB5BEB">
                    <w:pPr>
                      <w:tabs>
                        <w:tab w:val="left" w:pos="1692"/>
                      </w:tabs>
                      <w:spacing w:line="360" w:lineRule="auto"/>
                      <w:ind w:left="1641"/>
                      <w:contextualSpacing/>
                      <w:rPr>
                        <w:b/>
                        <w:sz w:val="28"/>
                      </w:rPr>
                    </w:pPr>
                    <w:r>
                      <w:rPr>
                        <w:b/>
                        <w:sz w:val="28"/>
                      </w:rPr>
                      <w:tab/>
                    </w:r>
                    <w:r>
                      <w:rPr>
                        <w:b/>
                        <w:sz w:val="28"/>
                      </w:rPr>
                      <w:tab/>
                      <w:t>6.3.4 Theo dõi trạng thái của robot</w:t>
                    </w:r>
                  </w:p>
                  <w:p w:rsidR="00D45624" w:rsidRDefault="00D45624" w:rsidP="00BB5BEB">
                    <w:pPr>
                      <w:tabs>
                        <w:tab w:val="left" w:pos="1692"/>
                      </w:tabs>
                      <w:spacing w:line="360" w:lineRule="auto"/>
                      <w:ind w:left="1641"/>
                      <w:contextualSpacing/>
                      <w:rPr>
                        <w:b/>
                        <w:sz w:val="28"/>
                      </w:rPr>
                    </w:pPr>
                    <w:r>
                      <w:rPr>
                        <w:b/>
                        <w:sz w:val="28"/>
                      </w:rPr>
                      <w:tab/>
                    </w:r>
                    <w:r>
                      <w:rPr>
                        <w:b/>
                        <w:sz w:val="28"/>
                      </w:rPr>
                      <w:tab/>
                      <w:t>6.3.5 Ghi chép quá trình làm việc</w:t>
                    </w:r>
                  </w:p>
                  <w:p w:rsidR="00D45624" w:rsidRPr="00296294" w:rsidRDefault="00D45624"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D45624" w:rsidRDefault="00D45624"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CB7807" w:rsidRDefault="00CB7807">
      <w:pPr>
        <w:rPr>
          <w:b/>
          <w:bCs/>
          <w:sz w:val="26"/>
          <w:szCs w:val="26"/>
        </w:rPr>
      </w:pPr>
      <w:bookmarkStart w:id="931" w:name="_Toc4790009"/>
      <w:bookmarkStart w:id="932" w:name="_Toc4968918"/>
      <w:bookmarkStart w:id="933" w:name="_Toc4969201"/>
      <w:bookmarkStart w:id="934" w:name="_Toc4970235"/>
      <w:bookmarkStart w:id="935" w:name="_Toc4971048"/>
      <w:bookmarkStart w:id="936" w:name="_Toc4971191"/>
      <w:bookmarkStart w:id="937" w:name="_Toc4971255"/>
      <w:bookmarkStart w:id="938" w:name="_Toc4971379"/>
      <w:bookmarkStart w:id="939" w:name="_Toc4971561"/>
      <w:bookmarkStart w:id="940" w:name="_Toc4971723"/>
      <w:bookmarkStart w:id="941" w:name="_Toc4971859"/>
      <w:bookmarkStart w:id="942" w:name="_Toc4971969"/>
      <w:bookmarkStart w:id="943" w:name="_Toc4972105"/>
      <w:r>
        <w:rPr>
          <w:i/>
          <w:sz w:val="26"/>
          <w:szCs w:val="26"/>
        </w:rPr>
        <w:br w:type="page"/>
      </w:r>
    </w:p>
    <w:p w:rsidR="00BB5BEB" w:rsidRPr="003E3814" w:rsidRDefault="00BB5BEB" w:rsidP="00844E7F">
      <w:pPr>
        <w:pStyle w:val="Heading3"/>
        <w:numPr>
          <w:ilvl w:val="2"/>
          <w:numId w:val="23"/>
        </w:numPr>
        <w:ind w:left="1710" w:hanging="630"/>
        <w:jc w:val="both"/>
        <w:rPr>
          <w:i w:val="0"/>
          <w:sz w:val="26"/>
          <w:szCs w:val="26"/>
        </w:rPr>
      </w:pPr>
      <w:bookmarkStart w:id="944" w:name="_Toc5140845"/>
      <w:r w:rsidRPr="003E3814">
        <w:rPr>
          <w:i w:val="0"/>
          <w:sz w:val="26"/>
          <w:szCs w:val="26"/>
        </w:rPr>
        <w:lastRenderedPageBreak/>
        <w:t>Giới thiệu chương trình Visual Studio</w:t>
      </w:r>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rsidR="007E1A70" w:rsidRPr="00BB5BEB" w:rsidRDefault="007E1A70"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7E1A70" w:rsidRDefault="007E1A70" w:rsidP="00844E7F">
      <w:pPr>
        <w:pStyle w:val="Heading3"/>
        <w:numPr>
          <w:ilvl w:val="2"/>
          <w:numId w:val="23"/>
        </w:numPr>
        <w:ind w:left="1710" w:hanging="630"/>
        <w:jc w:val="both"/>
        <w:rPr>
          <w:i w:val="0"/>
          <w:sz w:val="26"/>
          <w:szCs w:val="26"/>
        </w:rPr>
      </w:pPr>
      <w:bookmarkStart w:id="945" w:name="_Toc4790010"/>
      <w:bookmarkStart w:id="946" w:name="_Toc4968919"/>
      <w:bookmarkStart w:id="947" w:name="_Toc4969202"/>
      <w:bookmarkStart w:id="948" w:name="_Toc4970236"/>
      <w:bookmarkStart w:id="949" w:name="_Toc4971049"/>
      <w:bookmarkStart w:id="950" w:name="_Toc4971192"/>
      <w:bookmarkStart w:id="951" w:name="_Toc4971256"/>
      <w:bookmarkStart w:id="952" w:name="_Toc4971380"/>
      <w:bookmarkStart w:id="953" w:name="_Toc4971562"/>
      <w:bookmarkStart w:id="954" w:name="_Toc4971724"/>
      <w:bookmarkStart w:id="955" w:name="_Toc4971860"/>
      <w:bookmarkStart w:id="956" w:name="_Toc4971970"/>
      <w:bookmarkStart w:id="957" w:name="_Toc4972106"/>
      <w:bookmarkStart w:id="958" w:name="_Toc5140846"/>
      <w:r w:rsidRPr="007E1A70">
        <w:rPr>
          <w:i w:val="0"/>
          <w:sz w:val="26"/>
          <w:szCs w:val="26"/>
        </w:rPr>
        <w:t>Giới thiệu giao diện người dùng</w:t>
      </w:r>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p>
    <w:p w:rsidR="007E1A70" w:rsidRPr="007E1A70" w:rsidRDefault="007E1A70"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BB5BEB" w:rsidRPr="00BB5BEB" w:rsidRDefault="00BB5BEB" w:rsidP="00844E7F">
      <w:pPr>
        <w:pStyle w:val="Heading3"/>
        <w:numPr>
          <w:ilvl w:val="2"/>
          <w:numId w:val="23"/>
        </w:numPr>
        <w:ind w:left="1710" w:hanging="630"/>
        <w:jc w:val="both"/>
        <w:rPr>
          <w:i w:val="0"/>
          <w:sz w:val="26"/>
          <w:szCs w:val="26"/>
        </w:rPr>
      </w:pPr>
      <w:bookmarkStart w:id="959" w:name="_Toc4790011"/>
      <w:bookmarkStart w:id="960" w:name="_Toc4968920"/>
      <w:bookmarkStart w:id="961" w:name="_Toc4969203"/>
      <w:bookmarkStart w:id="962" w:name="_Toc4970237"/>
      <w:bookmarkStart w:id="963" w:name="_Toc4971050"/>
      <w:bookmarkStart w:id="964" w:name="_Toc4971193"/>
      <w:bookmarkStart w:id="965" w:name="_Toc4971257"/>
      <w:bookmarkStart w:id="966" w:name="_Toc4971381"/>
      <w:bookmarkStart w:id="967" w:name="_Toc4971563"/>
      <w:bookmarkStart w:id="968" w:name="_Toc4971725"/>
      <w:bookmarkStart w:id="969" w:name="_Toc4971861"/>
      <w:bookmarkStart w:id="970" w:name="_Toc4971971"/>
      <w:bookmarkStart w:id="971" w:name="_Toc4972107"/>
      <w:bookmarkStart w:id="972" w:name="_Toc5140847"/>
      <w:r w:rsidRPr="00BB5BEB">
        <w:rPr>
          <w:i w:val="0"/>
          <w:sz w:val="26"/>
          <w:szCs w:val="26"/>
        </w:rPr>
        <w:t>Thư viện Bunifu – thiết kế giao diện</w:t>
      </w:r>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rsidR="00BB5BEB" w:rsidRPr="00BB5BEB" w:rsidRDefault="00BB5BEB"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BB5BEB" w:rsidRPr="00BB5BEB" w:rsidRDefault="00BB5BEB" w:rsidP="00844E7F">
      <w:pPr>
        <w:pStyle w:val="Heading3"/>
        <w:numPr>
          <w:ilvl w:val="2"/>
          <w:numId w:val="23"/>
        </w:numPr>
        <w:ind w:left="1710" w:hanging="630"/>
        <w:jc w:val="both"/>
        <w:rPr>
          <w:i w:val="0"/>
          <w:sz w:val="26"/>
          <w:szCs w:val="26"/>
        </w:rPr>
      </w:pPr>
      <w:bookmarkStart w:id="973" w:name="_Toc4790012"/>
      <w:bookmarkStart w:id="974" w:name="_Toc4968921"/>
      <w:bookmarkStart w:id="975" w:name="_Toc4969204"/>
      <w:bookmarkStart w:id="976" w:name="_Toc4970238"/>
      <w:bookmarkStart w:id="977" w:name="_Toc4971051"/>
      <w:bookmarkStart w:id="978" w:name="_Toc4971194"/>
      <w:bookmarkStart w:id="979" w:name="_Toc4971258"/>
      <w:bookmarkStart w:id="980" w:name="_Toc4971382"/>
      <w:bookmarkStart w:id="981" w:name="_Toc4971564"/>
      <w:bookmarkStart w:id="982" w:name="_Toc4971726"/>
      <w:bookmarkStart w:id="983" w:name="_Toc4971862"/>
      <w:bookmarkStart w:id="984" w:name="_Toc4971972"/>
      <w:bookmarkStart w:id="985" w:name="_Toc4972108"/>
      <w:bookmarkStart w:id="986" w:name="_Toc5140848"/>
      <w:r w:rsidRPr="00BB5BEB">
        <w:rPr>
          <w:i w:val="0"/>
          <w:sz w:val="26"/>
          <w:szCs w:val="26"/>
        </w:rPr>
        <w:t>Các tính năng chính của giao diện</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p>
    <w:p w:rsidR="00BB5BEB" w:rsidRPr="00BB5BEB" w:rsidRDefault="00BB5BEB" w:rsidP="00EA0CEF">
      <w:pPr>
        <w:pStyle w:val="Heading3"/>
        <w:ind w:left="1440"/>
        <w:jc w:val="both"/>
        <w:rPr>
          <w:sz w:val="26"/>
          <w:szCs w:val="26"/>
        </w:rPr>
      </w:pPr>
    </w:p>
    <w:p w:rsidR="00BB5BEB" w:rsidRPr="003E3814" w:rsidRDefault="00BB5BEB" w:rsidP="00844E7F">
      <w:pPr>
        <w:pStyle w:val="Heading4"/>
        <w:numPr>
          <w:ilvl w:val="3"/>
          <w:numId w:val="24"/>
        </w:numPr>
        <w:ind w:left="2610" w:hanging="810"/>
        <w:rPr>
          <w:b/>
          <w:sz w:val="26"/>
          <w:szCs w:val="26"/>
        </w:rPr>
      </w:pPr>
      <w:bookmarkStart w:id="987" w:name="_Toc4790013"/>
      <w:bookmarkStart w:id="988" w:name="_Toc4968922"/>
      <w:bookmarkStart w:id="989" w:name="_Toc4969205"/>
      <w:bookmarkStart w:id="990" w:name="_Toc4970239"/>
      <w:bookmarkStart w:id="991" w:name="_Toc4971052"/>
      <w:bookmarkStart w:id="992" w:name="_Toc4971195"/>
      <w:bookmarkStart w:id="993" w:name="_Toc4971259"/>
      <w:bookmarkStart w:id="994" w:name="_Toc4971383"/>
      <w:bookmarkStart w:id="995" w:name="_Toc4971565"/>
      <w:bookmarkStart w:id="996" w:name="_Toc4971727"/>
      <w:bookmarkStart w:id="997" w:name="_Toc4971863"/>
      <w:bookmarkStart w:id="998" w:name="_Toc4971973"/>
      <w:bookmarkStart w:id="999" w:name="_Toc4972109"/>
      <w:bookmarkStart w:id="1000" w:name="_Toc5140849"/>
      <w:r w:rsidRPr="003E3814">
        <w:rPr>
          <w:b/>
          <w:sz w:val="26"/>
          <w:szCs w:val="26"/>
        </w:rPr>
        <w:t>Kết nối thiết bị</w:t>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rsidR="00BB5BEB" w:rsidRDefault="00BB5BEB" w:rsidP="00EA0CEF">
      <w:pPr>
        <w:pStyle w:val="Heading4"/>
        <w:ind w:left="1540"/>
      </w:pPr>
    </w:p>
    <w:p w:rsidR="00BB5BEB" w:rsidRPr="003E3814" w:rsidRDefault="009E6678" w:rsidP="00844E7F">
      <w:pPr>
        <w:pStyle w:val="Heading4"/>
        <w:numPr>
          <w:ilvl w:val="3"/>
          <w:numId w:val="24"/>
        </w:numPr>
        <w:ind w:left="2610" w:hanging="810"/>
        <w:rPr>
          <w:b/>
          <w:sz w:val="26"/>
          <w:szCs w:val="26"/>
        </w:rPr>
      </w:pPr>
      <w:bookmarkStart w:id="1001" w:name="_Toc4790014"/>
      <w:bookmarkStart w:id="1002" w:name="_Toc4968923"/>
      <w:bookmarkStart w:id="1003" w:name="_Toc4969206"/>
      <w:bookmarkStart w:id="1004" w:name="_Toc4970240"/>
      <w:bookmarkStart w:id="1005" w:name="_Toc4971053"/>
      <w:bookmarkStart w:id="1006" w:name="_Toc4971196"/>
      <w:bookmarkStart w:id="1007" w:name="_Toc4971260"/>
      <w:bookmarkStart w:id="1008" w:name="_Toc4971384"/>
      <w:bookmarkStart w:id="1009" w:name="_Toc4971566"/>
      <w:bookmarkStart w:id="1010" w:name="_Toc4971728"/>
      <w:bookmarkStart w:id="1011" w:name="_Toc4971864"/>
      <w:bookmarkStart w:id="1012" w:name="_Toc4971974"/>
      <w:bookmarkStart w:id="1013" w:name="_Toc4972110"/>
      <w:bookmarkStart w:id="1014" w:name="_Toc5140850"/>
      <w:r>
        <w:rPr>
          <w:b/>
          <w:sz w:val="26"/>
          <w:szCs w:val="26"/>
        </w:rPr>
        <w:t>Cái đ</w:t>
      </w:r>
      <w:r w:rsidR="00BB5BEB" w:rsidRPr="003E3814">
        <w:rPr>
          <w:b/>
          <w:sz w:val="26"/>
          <w:szCs w:val="26"/>
        </w:rPr>
        <w:t>ặt cho robot</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1015" w:name="_Toc4790015"/>
      <w:bookmarkStart w:id="1016" w:name="_Toc4968924"/>
      <w:bookmarkStart w:id="1017" w:name="_Toc4969207"/>
      <w:bookmarkStart w:id="1018" w:name="_Toc4970241"/>
      <w:bookmarkStart w:id="1019" w:name="_Toc4971054"/>
      <w:bookmarkStart w:id="1020" w:name="_Toc4971197"/>
      <w:bookmarkStart w:id="1021" w:name="_Toc4971261"/>
      <w:bookmarkStart w:id="1022" w:name="_Toc4971385"/>
      <w:bookmarkStart w:id="1023" w:name="_Toc4971567"/>
      <w:bookmarkStart w:id="1024" w:name="_Toc4971729"/>
      <w:bookmarkStart w:id="1025" w:name="_Toc4971865"/>
      <w:bookmarkStart w:id="1026" w:name="_Toc4971975"/>
      <w:bookmarkStart w:id="1027" w:name="_Toc4972111"/>
      <w:bookmarkStart w:id="1028" w:name="_Toc5140851"/>
      <w:r w:rsidRPr="003E3814">
        <w:rPr>
          <w:b/>
          <w:sz w:val="26"/>
          <w:szCs w:val="26"/>
        </w:rPr>
        <w:t>Chế độ sử dụng</w:t>
      </w:r>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1029" w:name="_Toc4790016"/>
      <w:bookmarkStart w:id="1030" w:name="_Toc4968925"/>
      <w:bookmarkStart w:id="1031" w:name="_Toc4969208"/>
      <w:bookmarkStart w:id="1032" w:name="_Toc4970242"/>
      <w:bookmarkStart w:id="1033" w:name="_Toc4971055"/>
      <w:bookmarkStart w:id="1034" w:name="_Toc4971198"/>
      <w:bookmarkStart w:id="1035" w:name="_Toc4971262"/>
      <w:bookmarkStart w:id="1036" w:name="_Toc4971386"/>
      <w:bookmarkStart w:id="1037" w:name="_Toc4971568"/>
      <w:bookmarkStart w:id="1038" w:name="_Toc4971730"/>
      <w:bookmarkStart w:id="1039" w:name="_Toc4971866"/>
      <w:bookmarkStart w:id="1040" w:name="_Toc4971976"/>
      <w:bookmarkStart w:id="1041" w:name="_Toc4972112"/>
      <w:bookmarkStart w:id="1042" w:name="_Toc5140852"/>
      <w:r w:rsidRPr="003E3814">
        <w:rPr>
          <w:b/>
          <w:sz w:val="26"/>
          <w:szCs w:val="26"/>
        </w:rPr>
        <w:t>Theo dõi trạng thái của robot</w:t>
      </w:r>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1043" w:name="_Toc4790017"/>
      <w:bookmarkStart w:id="1044" w:name="_Toc4968926"/>
      <w:bookmarkStart w:id="1045" w:name="_Toc4969209"/>
      <w:bookmarkStart w:id="1046" w:name="_Toc4970243"/>
      <w:bookmarkStart w:id="1047" w:name="_Toc4971056"/>
      <w:bookmarkStart w:id="1048" w:name="_Toc4971199"/>
      <w:bookmarkStart w:id="1049" w:name="_Toc4971263"/>
      <w:bookmarkStart w:id="1050" w:name="_Toc4971387"/>
      <w:bookmarkStart w:id="1051" w:name="_Toc4971569"/>
      <w:bookmarkStart w:id="1052" w:name="_Toc4971731"/>
      <w:bookmarkStart w:id="1053" w:name="_Toc4971867"/>
      <w:bookmarkStart w:id="1054" w:name="_Toc4971977"/>
      <w:bookmarkStart w:id="1055" w:name="_Toc4972113"/>
      <w:bookmarkStart w:id="1056" w:name="_Toc5140853"/>
      <w:r w:rsidRPr="003E3814">
        <w:rPr>
          <w:b/>
          <w:sz w:val="26"/>
          <w:szCs w:val="26"/>
        </w:rPr>
        <w:t>Ghi chép quá trình làm việc</w:t>
      </w:r>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p>
    <w:p w:rsidR="00BB5BEB" w:rsidRPr="0063509D" w:rsidRDefault="00BB5BEB" w:rsidP="00EA0CEF">
      <w:pPr>
        <w:pStyle w:val="BodyText"/>
        <w:spacing w:before="3" w:afterLines="40" w:after="96" w:line="360" w:lineRule="auto"/>
        <w:ind w:left="1440"/>
        <w:contextualSpacing/>
        <w:jc w:val="both"/>
      </w:pPr>
    </w:p>
    <w:p w:rsidR="0063509D" w:rsidRDefault="0063509D" w:rsidP="00EA0CEF">
      <w:pPr>
        <w:pStyle w:val="BodyText"/>
        <w:spacing w:before="3" w:afterLines="40" w:after="96" w:line="360" w:lineRule="auto"/>
        <w:ind w:left="1440"/>
        <w:contextualSpacing/>
        <w:jc w:val="both"/>
      </w:pPr>
    </w:p>
    <w:p w:rsidR="00BB5BEB" w:rsidRDefault="00BB5BEB" w:rsidP="00EA0CEF">
      <w:pPr>
        <w:pStyle w:val="BodyText"/>
        <w:spacing w:before="3" w:afterLines="40" w:after="96" w:line="360" w:lineRule="auto"/>
        <w:ind w:left="1440"/>
        <w:contextualSpacing/>
        <w:jc w:val="both"/>
      </w:pPr>
    </w:p>
    <w:p w:rsidR="00BB5BEB" w:rsidRDefault="00BB5BEB" w:rsidP="00EA0CEF">
      <w:pPr>
        <w:pStyle w:val="BodyText"/>
        <w:spacing w:before="3" w:afterLines="40" w:after="96" w:line="360" w:lineRule="auto"/>
        <w:ind w:left="1440"/>
        <w:contextualSpacing/>
        <w:jc w:val="both"/>
      </w:pPr>
    </w:p>
    <w:p w:rsidR="000F61FB" w:rsidRDefault="000F61FB" w:rsidP="00EA0CEF">
      <w:pPr>
        <w:pStyle w:val="BodyText"/>
        <w:spacing w:before="3" w:afterLines="40" w:after="96" w:line="360" w:lineRule="auto"/>
        <w:ind w:left="720"/>
        <w:contextualSpacing/>
        <w:jc w:val="both"/>
      </w:pPr>
    </w:p>
    <w:p w:rsidR="000F61FB" w:rsidRDefault="000F61F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Pr="000F3A52" w:rsidRDefault="00BB5BEB" w:rsidP="000E5EF9">
      <w:pPr>
        <w:pStyle w:val="Heading2"/>
        <w:spacing w:line="276" w:lineRule="auto"/>
        <w:ind w:left="0"/>
        <w:jc w:val="both"/>
        <w:rPr>
          <w:sz w:val="28"/>
          <w:szCs w:val="28"/>
        </w:rPr>
      </w:pPr>
      <w:bookmarkStart w:id="1057" w:name="_Toc4790018"/>
      <w:bookmarkStart w:id="1058" w:name="_Toc4968927"/>
      <w:bookmarkStart w:id="1059" w:name="_Toc4969210"/>
      <w:bookmarkStart w:id="1060" w:name="_Toc4970244"/>
      <w:bookmarkStart w:id="1061" w:name="_Toc4971057"/>
      <w:bookmarkStart w:id="1062" w:name="_Toc4971200"/>
      <w:bookmarkStart w:id="1063" w:name="_Toc4971264"/>
      <w:bookmarkStart w:id="1064" w:name="_Toc4971388"/>
      <w:bookmarkStart w:id="1065" w:name="_Toc4971570"/>
      <w:bookmarkStart w:id="1066" w:name="_Toc4971732"/>
      <w:bookmarkStart w:id="1067" w:name="_Toc4971868"/>
      <w:bookmarkStart w:id="1068" w:name="_Toc4971978"/>
      <w:bookmarkStart w:id="1069" w:name="_Toc4972114"/>
      <w:bookmarkStart w:id="1070" w:name="_Toc5140854"/>
      <w:r>
        <w:rPr>
          <w:sz w:val="28"/>
          <w:szCs w:val="28"/>
        </w:rPr>
        <w:t>CHƯƠNG 7</w:t>
      </w:r>
      <w:r w:rsidRPr="000F3A52">
        <w:rPr>
          <w:sz w:val="28"/>
          <w:szCs w:val="28"/>
        </w:rPr>
        <w:t xml:space="preserve">: </w:t>
      </w:r>
      <w:r>
        <w:rPr>
          <w:sz w:val="28"/>
          <w:szCs w:val="28"/>
        </w:rPr>
        <w:t>THỰC NGHIỆM VÀ ĐÁNH GIÁ KẾT QUẢ</w:t>
      </w:r>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D45624" w:rsidP="000E5EF9">
      <w:pPr>
        <w:pStyle w:val="BodyText"/>
        <w:spacing w:line="276" w:lineRule="auto"/>
        <w:jc w:val="both"/>
        <w:rPr>
          <w:b/>
          <w:sz w:val="22"/>
          <w:szCs w:val="22"/>
        </w:rPr>
      </w:pPr>
      <w:r>
        <w:rPr>
          <w:sz w:val="22"/>
          <w:szCs w:val="22"/>
        </w:rPr>
        <w:pict>
          <v:group id="_x0000_s1114" style="position:absolute;left:0;text-align:left;margin-left:84.5pt;margin-top:5.1pt;width:452.7pt;height:300.25pt;z-index:-251634176;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D45624" w:rsidRDefault="00D45624" w:rsidP="00BB5BEB">
                    <w:pPr>
                      <w:rPr>
                        <w:b/>
                        <w:sz w:val="30"/>
                      </w:rPr>
                    </w:pPr>
                  </w:p>
                  <w:p w:rsidR="00D45624" w:rsidRDefault="00D45624" w:rsidP="00BB5BEB">
                    <w:pPr>
                      <w:rPr>
                        <w:b/>
                        <w:sz w:val="30"/>
                      </w:rPr>
                    </w:pPr>
                  </w:p>
                  <w:p w:rsidR="00D45624" w:rsidRDefault="00D45624" w:rsidP="00BB5BEB">
                    <w:pPr>
                      <w:rPr>
                        <w:b/>
                        <w:sz w:val="30"/>
                      </w:rPr>
                    </w:pPr>
                  </w:p>
                  <w:p w:rsidR="00D45624" w:rsidRDefault="00D45624" w:rsidP="00BB5BEB">
                    <w:pPr>
                      <w:rPr>
                        <w:b/>
                        <w:sz w:val="30"/>
                      </w:rPr>
                    </w:pPr>
                  </w:p>
                  <w:p w:rsidR="00D45624" w:rsidRDefault="00D45624" w:rsidP="00BB5BEB">
                    <w:pPr>
                      <w:spacing w:before="11"/>
                      <w:rPr>
                        <w:b/>
                        <w:sz w:val="33"/>
                      </w:rPr>
                    </w:pPr>
                  </w:p>
                  <w:p w:rsidR="00D45624" w:rsidRDefault="00D45624" w:rsidP="00BB5BEB">
                    <w:pPr>
                      <w:tabs>
                        <w:tab w:val="left" w:pos="1692"/>
                      </w:tabs>
                      <w:spacing w:line="360" w:lineRule="auto"/>
                      <w:ind w:left="1641"/>
                      <w:contextualSpacing/>
                      <w:rPr>
                        <w:b/>
                        <w:sz w:val="28"/>
                      </w:rPr>
                    </w:pPr>
                    <w:r>
                      <w:rPr>
                        <w:b/>
                        <w:sz w:val="28"/>
                      </w:rPr>
                      <w:t>7.1 Thông số kĩ thuật Robot hút bụi</w:t>
                    </w:r>
                  </w:p>
                  <w:p w:rsidR="00D45624" w:rsidRDefault="00D45624" w:rsidP="00BB5BEB">
                    <w:pPr>
                      <w:tabs>
                        <w:tab w:val="left" w:pos="1692"/>
                      </w:tabs>
                      <w:spacing w:line="360" w:lineRule="auto"/>
                      <w:ind w:left="1641"/>
                      <w:contextualSpacing/>
                      <w:rPr>
                        <w:b/>
                        <w:sz w:val="28"/>
                      </w:rPr>
                    </w:pPr>
                    <w:r>
                      <w:rPr>
                        <w:b/>
                        <w:sz w:val="28"/>
                      </w:rPr>
                      <w:t>7.2 Thực nghiệm khả năng di chuyển và tránh vật cản</w:t>
                    </w:r>
                  </w:p>
                  <w:p w:rsidR="00D45624" w:rsidRDefault="00D45624" w:rsidP="00BB5BEB">
                    <w:pPr>
                      <w:tabs>
                        <w:tab w:val="left" w:pos="1692"/>
                      </w:tabs>
                      <w:spacing w:line="360" w:lineRule="auto"/>
                      <w:ind w:left="1641"/>
                      <w:contextualSpacing/>
                      <w:rPr>
                        <w:b/>
                        <w:sz w:val="28"/>
                      </w:rPr>
                    </w:pPr>
                    <w:r>
                      <w:rPr>
                        <w:b/>
                        <w:sz w:val="28"/>
                      </w:rPr>
                      <w:t>7.3 Nhận xét kết quả thực nghiệm</w:t>
                    </w:r>
                  </w:p>
                  <w:p w:rsidR="00D45624" w:rsidRPr="00296294" w:rsidRDefault="00D45624"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D45624" w:rsidRDefault="00D45624" w:rsidP="00BB5BEB">
                    <w:pPr>
                      <w:spacing w:before="97"/>
                      <w:ind w:left="658"/>
                      <w:rPr>
                        <w:sz w:val="36"/>
                      </w:rPr>
                    </w:pPr>
                    <w:r>
                      <w:rPr>
                        <w:sz w:val="36"/>
                      </w:rPr>
                      <w:t>Nội dung chính</w:t>
                    </w:r>
                  </w:p>
                </w:txbxContent>
              </v:textbox>
            </v:shape>
            <w10:wrap type="topAndBottom" anchorx="page"/>
          </v:group>
        </w:pict>
      </w: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spacing w:before="11"/>
        <w:jc w:val="both"/>
        <w:rPr>
          <w:b/>
          <w:sz w:val="33"/>
        </w:rPr>
      </w:pPr>
    </w:p>
    <w:p w:rsidR="00BB5BEB" w:rsidRDefault="00BB5BEB" w:rsidP="00844E7F">
      <w:pPr>
        <w:pStyle w:val="Heading3"/>
        <w:numPr>
          <w:ilvl w:val="0"/>
          <w:numId w:val="25"/>
        </w:numPr>
        <w:ind w:left="1710" w:hanging="630"/>
        <w:jc w:val="both"/>
        <w:rPr>
          <w:i w:val="0"/>
          <w:sz w:val="26"/>
          <w:szCs w:val="26"/>
        </w:rPr>
      </w:pPr>
      <w:bookmarkStart w:id="1071" w:name="_Toc4790019"/>
      <w:bookmarkStart w:id="1072" w:name="_Toc4968928"/>
      <w:bookmarkStart w:id="1073" w:name="_Toc4969211"/>
      <w:bookmarkStart w:id="1074" w:name="_Toc4970245"/>
      <w:bookmarkStart w:id="1075" w:name="_Toc4971058"/>
      <w:bookmarkStart w:id="1076" w:name="_Toc4971201"/>
      <w:bookmarkStart w:id="1077" w:name="_Toc4971265"/>
      <w:bookmarkStart w:id="1078" w:name="_Toc4971389"/>
      <w:bookmarkStart w:id="1079" w:name="_Toc4971571"/>
      <w:bookmarkStart w:id="1080" w:name="_Toc4971733"/>
      <w:bookmarkStart w:id="1081" w:name="_Toc4971869"/>
      <w:bookmarkStart w:id="1082" w:name="_Toc4971979"/>
      <w:bookmarkStart w:id="1083" w:name="_Toc4972115"/>
      <w:bookmarkStart w:id="1084" w:name="_Toc5140855"/>
      <w:r w:rsidRPr="00BB5BEB">
        <w:rPr>
          <w:i w:val="0"/>
          <w:sz w:val="26"/>
          <w:szCs w:val="26"/>
        </w:rPr>
        <w:lastRenderedPageBreak/>
        <w:t>Thông số kĩ thuật Robot hút bụi</w:t>
      </w:r>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844E7F">
      <w:pPr>
        <w:pStyle w:val="Heading3"/>
        <w:numPr>
          <w:ilvl w:val="0"/>
          <w:numId w:val="25"/>
        </w:numPr>
        <w:ind w:left="1710" w:hanging="630"/>
        <w:jc w:val="both"/>
        <w:rPr>
          <w:i w:val="0"/>
          <w:sz w:val="26"/>
          <w:szCs w:val="26"/>
        </w:rPr>
      </w:pPr>
      <w:bookmarkStart w:id="1085" w:name="_Toc4790020"/>
      <w:bookmarkStart w:id="1086" w:name="_Toc4968929"/>
      <w:bookmarkStart w:id="1087" w:name="_Toc4969212"/>
      <w:bookmarkStart w:id="1088" w:name="_Toc4970246"/>
      <w:bookmarkStart w:id="1089" w:name="_Toc4971059"/>
      <w:bookmarkStart w:id="1090" w:name="_Toc4971202"/>
      <w:bookmarkStart w:id="1091" w:name="_Toc4971266"/>
      <w:bookmarkStart w:id="1092" w:name="_Toc4971390"/>
      <w:bookmarkStart w:id="1093" w:name="_Toc4971572"/>
      <w:bookmarkStart w:id="1094" w:name="_Toc4971734"/>
      <w:bookmarkStart w:id="1095" w:name="_Toc4971870"/>
      <w:bookmarkStart w:id="1096" w:name="_Toc4971980"/>
      <w:bookmarkStart w:id="1097" w:name="_Toc4972116"/>
      <w:bookmarkStart w:id="1098" w:name="_Toc5140856"/>
      <w:r w:rsidRPr="00BB5BEB">
        <w:rPr>
          <w:i w:val="0"/>
          <w:sz w:val="26"/>
          <w:szCs w:val="26"/>
        </w:rPr>
        <w:t>Thực nghiệm khả năng di chuyển và tránh vật cản</w:t>
      </w:r>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844E7F">
      <w:pPr>
        <w:pStyle w:val="Heading3"/>
        <w:numPr>
          <w:ilvl w:val="0"/>
          <w:numId w:val="25"/>
        </w:numPr>
        <w:ind w:left="1710" w:hanging="630"/>
        <w:jc w:val="both"/>
        <w:rPr>
          <w:i w:val="0"/>
          <w:sz w:val="26"/>
          <w:szCs w:val="26"/>
        </w:rPr>
      </w:pPr>
      <w:bookmarkStart w:id="1099" w:name="_Toc4790021"/>
      <w:bookmarkStart w:id="1100" w:name="_Toc4968930"/>
      <w:bookmarkStart w:id="1101" w:name="_Toc4969213"/>
      <w:bookmarkStart w:id="1102" w:name="_Toc4970247"/>
      <w:bookmarkStart w:id="1103" w:name="_Toc4971060"/>
      <w:bookmarkStart w:id="1104" w:name="_Toc4971203"/>
      <w:bookmarkStart w:id="1105" w:name="_Toc4971267"/>
      <w:bookmarkStart w:id="1106" w:name="_Toc4971391"/>
      <w:bookmarkStart w:id="1107" w:name="_Toc4971573"/>
      <w:bookmarkStart w:id="1108" w:name="_Toc4971735"/>
      <w:bookmarkStart w:id="1109" w:name="_Toc4971871"/>
      <w:bookmarkStart w:id="1110" w:name="_Toc4971981"/>
      <w:bookmarkStart w:id="1111" w:name="_Toc4972117"/>
      <w:bookmarkStart w:id="1112" w:name="_Toc5140857"/>
      <w:r w:rsidRPr="00BB5BEB">
        <w:rPr>
          <w:i w:val="0"/>
          <w:sz w:val="26"/>
          <w:szCs w:val="26"/>
        </w:rPr>
        <w:t>Nhận xét kết quả thực nghiệm</w:t>
      </w:r>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rsidR="00B87782" w:rsidRDefault="00B87782" w:rsidP="000E5EF9">
      <w:pPr>
        <w:pStyle w:val="Heading3"/>
        <w:ind w:left="0"/>
        <w:jc w:val="both"/>
        <w:rPr>
          <w:i w:val="0"/>
          <w:sz w:val="26"/>
          <w:szCs w:val="26"/>
        </w:rPr>
      </w:pPr>
    </w:p>
    <w:p w:rsidR="00B87782" w:rsidRPr="00B87782" w:rsidRDefault="00B87782" w:rsidP="00D57D23">
      <w:pPr>
        <w:pStyle w:val="BodyText"/>
      </w:pPr>
      <w:bookmarkStart w:id="1113" w:name="_Toc4790022"/>
      <w:bookmarkStart w:id="1114" w:name="_Toc4968931"/>
      <w:bookmarkStart w:id="1115" w:name="_Toc4969214"/>
      <w:bookmarkStart w:id="1116" w:name="_Toc4970248"/>
      <w:bookmarkStart w:id="1117" w:name="_Toc4971061"/>
      <w:bookmarkStart w:id="1118" w:name="_Toc4971204"/>
      <w:bookmarkStart w:id="1119" w:name="_Toc4971268"/>
      <w:bookmarkStart w:id="1120" w:name="_Toc4971392"/>
      <w:bookmarkStart w:id="1121" w:name="_Toc4971574"/>
      <w:bookmarkStart w:id="1122" w:name="_Toc4971736"/>
      <w:bookmarkStart w:id="1123" w:name="_Toc4971872"/>
      <w:bookmarkStart w:id="1124" w:name="_Toc4971982"/>
      <w:r w:rsidRPr="00B87782">
        <w:t>(đánh giá tính hiệu quả, giá thành, điện áp)</w:t>
      </w:r>
      <w:bookmarkEnd w:id="1113"/>
      <w:bookmarkEnd w:id="1114"/>
      <w:bookmarkEnd w:id="1115"/>
      <w:bookmarkEnd w:id="1116"/>
      <w:bookmarkEnd w:id="1117"/>
      <w:bookmarkEnd w:id="1118"/>
      <w:bookmarkEnd w:id="1119"/>
      <w:bookmarkEnd w:id="1120"/>
      <w:bookmarkEnd w:id="1121"/>
      <w:bookmarkEnd w:id="1122"/>
      <w:bookmarkEnd w:id="1123"/>
      <w:bookmarkEnd w:id="1124"/>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p>
    <w:p w:rsidR="00D57479" w:rsidRDefault="00D57479">
      <w:pPr>
        <w:rPr>
          <w:b/>
          <w:bCs/>
          <w:sz w:val="28"/>
          <w:szCs w:val="28"/>
        </w:rPr>
      </w:pPr>
      <w:bookmarkStart w:id="1125" w:name="_Toc4790023"/>
      <w:bookmarkStart w:id="1126" w:name="_Toc4968932"/>
      <w:bookmarkStart w:id="1127" w:name="_Toc4969215"/>
      <w:bookmarkStart w:id="1128" w:name="_Toc4970249"/>
      <w:bookmarkStart w:id="1129" w:name="_Toc4971063"/>
      <w:r>
        <w:rPr>
          <w:sz w:val="28"/>
          <w:szCs w:val="28"/>
        </w:rPr>
        <w:br w:type="page"/>
      </w:r>
    </w:p>
    <w:p w:rsidR="008D5C7C" w:rsidRPr="000F3A52" w:rsidRDefault="00AA54D2" w:rsidP="000E5EF9">
      <w:pPr>
        <w:pStyle w:val="Heading2"/>
        <w:spacing w:line="276" w:lineRule="auto"/>
        <w:ind w:left="0"/>
        <w:jc w:val="both"/>
        <w:rPr>
          <w:sz w:val="28"/>
          <w:szCs w:val="28"/>
        </w:rPr>
      </w:pPr>
      <w:bookmarkStart w:id="1130" w:name="_Toc4971205"/>
      <w:bookmarkStart w:id="1131" w:name="_Toc4971269"/>
      <w:bookmarkStart w:id="1132" w:name="_Toc4971393"/>
      <w:bookmarkStart w:id="1133" w:name="_Toc4971575"/>
      <w:bookmarkStart w:id="1134" w:name="_Toc4971737"/>
      <w:bookmarkStart w:id="1135" w:name="_Toc4971873"/>
      <w:bookmarkStart w:id="1136" w:name="_Toc4971983"/>
      <w:bookmarkStart w:id="1137" w:name="_Toc4972118"/>
      <w:bookmarkStart w:id="1138" w:name="_Toc5140858"/>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D45624"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32128;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D45624" w:rsidRDefault="00D45624" w:rsidP="008D5C7C">
                    <w:pPr>
                      <w:rPr>
                        <w:b/>
                        <w:sz w:val="30"/>
                      </w:rPr>
                    </w:pPr>
                  </w:p>
                  <w:p w:rsidR="00D45624" w:rsidRDefault="00D45624" w:rsidP="008D5C7C">
                    <w:pPr>
                      <w:rPr>
                        <w:b/>
                        <w:sz w:val="30"/>
                      </w:rPr>
                    </w:pPr>
                  </w:p>
                  <w:p w:rsidR="00D45624" w:rsidRDefault="00D45624" w:rsidP="008D5C7C">
                    <w:pPr>
                      <w:rPr>
                        <w:b/>
                        <w:sz w:val="30"/>
                      </w:rPr>
                    </w:pPr>
                  </w:p>
                  <w:p w:rsidR="00D45624" w:rsidRDefault="00D45624" w:rsidP="008D5C7C">
                    <w:pPr>
                      <w:rPr>
                        <w:b/>
                        <w:sz w:val="30"/>
                      </w:rPr>
                    </w:pPr>
                  </w:p>
                  <w:p w:rsidR="00D45624" w:rsidRDefault="00D45624" w:rsidP="008D5C7C">
                    <w:pPr>
                      <w:spacing w:before="11"/>
                      <w:rPr>
                        <w:b/>
                        <w:sz w:val="33"/>
                      </w:rPr>
                    </w:pPr>
                  </w:p>
                  <w:p w:rsidR="00D45624" w:rsidRDefault="00D45624" w:rsidP="008D5C7C">
                    <w:pPr>
                      <w:tabs>
                        <w:tab w:val="left" w:pos="1692"/>
                      </w:tabs>
                      <w:spacing w:line="360" w:lineRule="auto"/>
                      <w:ind w:left="1641"/>
                      <w:contextualSpacing/>
                      <w:rPr>
                        <w:b/>
                        <w:sz w:val="28"/>
                      </w:rPr>
                    </w:pPr>
                    <w:r>
                      <w:rPr>
                        <w:b/>
                        <w:sz w:val="28"/>
                      </w:rPr>
                      <w:t>8.1 Kết luận đề tài</w:t>
                    </w:r>
                  </w:p>
                  <w:p w:rsidR="00D45624" w:rsidRPr="00296294" w:rsidRDefault="00D45624"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D45624" w:rsidRDefault="00D45624"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spacing w:before="11"/>
        <w:jc w:val="both"/>
        <w:rPr>
          <w:b/>
          <w:sz w:val="33"/>
        </w:rPr>
      </w:pPr>
    </w:p>
    <w:p w:rsidR="00D57479" w:rsidRDefault="00D57479">
      <w:pPr>
        <w:rPr>
          <w:b/>
          <w:bCs/>
          <w:sz w:val="26"/>
          <w:szCs w:val="26"/>
        </w:rPr>
      </w:pPr>
      <w:bookmarkStart w:id="1139" w:name="_Toc4790024"/>
      <w:bookmarkStart w:id="1140" w:name="_Toc4968933"/>
      <w:bookmarkStart w:id="1141" w:name="_Toc4969216"/>
      <w:bookmarkStart w:id="1142" w:name="_Toc4970250"/>
      <w:bookmarkStart w:id="1143" w:name="_Toc4971064"/>
      <w:r>
        <w:rPr>
          <w:i/>
          <w:sz w:val="26"/>
          <w:szCs w:val="26"/>
        </w:rPr>
        <w:br w:type="page"/>
      </w:r>
    </w:p>
    <w:p w:rsidR="008D5C7C" w:rsidRDefault="008D5C7C" w:rsidP="00844E7F">
      <w:pPr>
        <w:pStyle w:val="Heading3"/>
        <w:numPr>
          <w:ilvl w:val="1"/>
          <w:numId w:val="27"/>
        </w:numPr>
        <w:ind w:left="1710" w:hanging="630"/>
        <w:jc w:val="both"/>
        <w:rPr>
          <w:i w:val="0"/>
          <w:sz w:val="26"/>
          <w:szCs w:val="26"/>
        </w:rPr>
      </w:pPr>
      <w:bookmarkStart w:id="1144" w:name="_Toc4971206"/>
      <w:bookmarkStart w:id="1145" w:name="_Toc4971270"/>
      <w:bookmarkStart w:id="1146" w:name="_Toc4971394"/>
      <w:bookmarkStart w:id="1147" w:name="_Toc4971576"/>
      <w:bookmarkStart w:id="1148" w:name="_Toc4971738"/>
      <w:bookmarkStart w:id="1149" w:name="_Toc4971874"/>
      <w:bookmarkStart w:id="1150" w:name="_Toc4971984"/>
      <w:bookmarkStart w:id="1151" w:name="_Toc4972119"/>
      <w:bookmarkStart w:id="1152" w:name="_Toc5140859"/>
      <w:r w:rsidRPr="008D5C7C">
        <w:rPr>
          <w:i w:val="0"/>
          <w:sz w:val="26"/>
          <w:szCs w:val="26"/>
        </w:rPr>
        <w:lastRenderedPageBreak/>
        <w:t>Kết luận đề tài</w:t>
      </w:r>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p>
    <w:p w:rsidR="008D5C7C" w:rsidRDefault="008D5C7C" w:rsidP="000E5EF9">
      <w:pPr>
        <w:pStyle w:val="Heading3"/>
        <w:ind w:left="0"/>
        <w:jc w:val="both"/>
        <w:rPr>
          <w:i w:val="0"/>
          <w:sz w:val="26"/>
          <w:szCs w:val="26"/>
        </w:rPr>
      </w:pPr>
    </w:p>
    <w:p w:rsidR="008D5C7C" w:rsidRPr="008D5C7C" w:rsidRDefault="008D5C7C" w:rsidP="000E5EF9">
      <w:pPr>
        <w:pStyle w:val="Heading3"/>
        <w:ind w:left="0"/>
        <w:jc w:val="both"/>
        <w:rPr>
          <w:i w:val="0"/>
          <w:sz w:val="26"/>
          <w:szCs w:val="26"/>
        </w:rPr>
      </w:pPr>
    </w:p>
    <w:p w:rsidR="008D5C7C" w:rsidRPr="008D5C7C" w:rsidRDefault="008D5C7C" w:rsidP="00844E7F">
      <w:pPr>
        <w:pStyle w:val="Heading3"/>
        <w:numPr>
          <w:ilvl w:val="1"/>
          <w:numId w:val="27"/>
        </w:numPr>
        <w:ind w:left="1710" w:hanging="630"/>
        <w:jc w:val="both"/>
        <w:rPr>
          <w:i w:val="0"/>
          <w:sz w:val="26"/>
          <w:szCs w:val="26"/>
        </w:rPr>
      </w:pPr>
      <w:bookmarkStart w:id="1153" w:name="_Toc4790025"/>
      <w:bookmarkStart w:id="1154" w:name="_Toc4968934"/>
      <w:bookmarkStart w:id="1155" w:name="_Toc4969217"/>
      <w:bookmarkStart w:id="1156" w:name="_Toc4970251"/>
      <w:bookmarkStart w:id="1157" w:name="_Toc4971065"/>
      <w:bookmarkStart w:id="1158" w:name="_Toc4971207"/>
      <w:bookmarkStart w:id="1159" w:name="_Toc4971271"/>
      <w:bookmarkStart w:id="1160" w:name="_Toc4971395"/>
      <w:bookmarkStart w:id="1161" w:name="_Toc4971577"/>
      <w:bookmarkStart w:id="1162" w:name="_Toc4971739"/>
      <w:bookmarkStart w:id="1163" w:name="_Toc4971875"/>
      <w:bookmarkStart w:id="1164" w:name="_Toc4971985"/>
      <w:bookmarkStart w:id="1165" w:name="_Toc4972120"/>
      <w:bookmarkStart w:id="1166" w:name="_Toc5140860"/>
      <w:r w:rsidRPr="008D5C7C">
        <w:rPr>
          <w:i w:val="0"/>
          <w:sz w:val="26"/>
          <w:szCs w:val="26"/>
        </w:rPr>
        <w:t>Hướng phát triển</w:t>
      </w:r>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p>
    <w:p w:rsidR="008D5C7C" w:rsidRDefault="008D5C7C" w:rsidP="000E5EF9">
      <w:pPr>
        <w:pStyle w:val="BodyText"/>
        <w:spacing w:line="276" w:lineRule="auto"/>
        <w:jc w:val="both"/>
        <w:rPr>
          <w:b/>
          <w:sz w:val="22"/>
          <w:szCs w:val="22"/>
        </w:rPr>
      </w:pPr>
    </w:p>
    <w:p w:rsidR="00B87782" w:rsidRDefault="00B87782"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AA54D2" w:rsidRDefault="00AA54D2" w:rsidP="000E5EF9">
      <w:pPr>
        <w:pStyle w:val="Heading2"/>
        <w:spacing w:line="276" w:lineRule="auto"/>
        <w:ind w:left="0"/>
        <w:jc w:val="both"/>
        <w:rPr>
          <w:sz w:val="28"/>
          <w:szCs w:val="28"/>
        </w:rPr>
      </w:pPr>
      <w:bookmarkStart w:id="1167" w:name="_Toc4790026"/>
      <w:bookmarkStart w:id="1168" w:name="_Toc4968935"/>
      <w:bookmarkStart w:id="1169" w:name="_Toc4969218"/>
      <w:bookmarkStart w:id="1170" w:name="_Toc4970252"/>
      <w:bookmarkStart w:id="1171" w:name="_Toc4971066"/>
      <w:bookmarkStart w:id="1172" w:name="_Toc4971208"/>
      <w:bookmarkStart w:id="1173" w:name="_Toc4971272"/>
      <w:bookmarkStart w:id="1174" w:name="_Toc4971396"/>
      <w:bookmarkStart w:id="1175" w:name="_Toc4971578"/>
      <w:bookmarkStart w:id="1176" w:name="_Toc4971740"/>
      <w:bookmarkStart w:id="1177" w:name="_Toc4971876"/>
      <w:bookmarkStart w:id="1178" w:name="_Toc4971986"/>
      <w:bookmarkStart w:id="1179" w:name="_Toc4972121"/>
      <w:bookmarkStart w:id="1180" w:name="_Toc5140861"/>
      <w:r w:rsidRPr="00AA54D2">
        <w:rPr>
          <w:sz w:val="28"/>
          <w:szCs w:val="28"/>
        </w:rPr>
        <w:lastRenderedPageBreak/>
        <w:t>TÀI LIỆU THAM KHẢO</w:t>
      </w:r>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63509D" w:rsidRDefault="008D5C7C" w:rsidP="000E5EF9">
      <w:pPr>
        <w:pStyle w:val="Heading2"/>
        <w:spacing w:line="276" w:lineRule="auto"/>
        <w:ind w:left="0"/>
        <w:jc w:val="both"/>
        <w:rPr>
          <w:b w:val="0"/>
        </w:rPr>
      </w:pPr>
    </w:p>
    <w:sectPr w:rsidR="008D5C7C" w:rsidRPr="0063509D" w:rsidSect="00B56EA8">
      <w:pgSz w:w="12240" w:h="15840"/>
      <w:pgMar w:top="1440" w:right="1140" w:bottom="1710" w:left="134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5FE4" w:rsidRDefault="006C5FE4">
      <w:r>
        <w:separator/>
      </w:r>
    </w:p>
  </w:endnote>
  <w:endnote w:type="continuationSeparator" w:id="0">
    <w:p w:rsidR="006C5FE4" w:rsidRDefault="006C5F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Playfair Display">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5624" w:rsidRDefault="00D45624">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D45624" w:rsidRPr="008264D5" w:rsidRDefault="00D45624"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D45624" w:rsidRPr="008264D5" w:rsidRDefault="00D45624" w:rsidP="002F200A">
                <w:pPr>
                  <w:jc w:val="center"/>
                </w:pPr>
                <w:r w:rsidRPr="008264D5">
                  <w:t>(Ký tên và ghi rõ họ tên)</w:t>
                </w:r>
              </w:p>
              <w:p w:rsidR="00D45624" w:rsidRDefault="00D45624">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5624" w:rsidRDefault="00D45624">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D45624" w:rsidRDefault="00D45624">
                <w:pPr>
                  <w:spacing w:before="36"/>
                  <w:ind w:left="40"/>
                  <w:rPr>
                    <w:rFonts w:ascii="Verdana"/>
                    <w:sz w:val="24"/>
                  </w:rPr>
                </w:pPr>
                <w:r>
                  <w:fldChar w:fldCharType="begin"/>
                </w:r>
                <w:r>
                  <w:rPr>
                    <w:rFonts w:ascii="Verdana"/>
                    <w:w w:val="105"/>
                    <w:sz w:val="24"/>
                  </w:rPr>
                  <w:instrText xml:space="preserve"> PAGE  \* roman </w:instrText>
                </w:r>
                <w:r>
                  <w:fldChar w:fldCharType="separate"/>
                </w:r>
                <w:r w:rsidR="000B3CA3">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5624" w:rsidRDefault="00D45624">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D45624" w:rsidRDefault="00D45624">
                <w:pPr>
                  <w:pStyle w:val="BodyText"/>
                  <w:spacing w:before="8"/>
                  <w:ind w:left="40"/>
                </w:pPr>
                <w:r>
                  <w:fldChar w:fldCharType="begin"/>
                </w:r>
                <w:r>
                  <w:instrText xml:space="preserve"> PAGE  \* roman </w:instrText>
                </w:r>
                <w:r>
                  <w:fldChar w:fldCharType="separate"/>
                </w:r>
                <w:r w:rsidR="000B3CA3">
                  <w:rPr>
                    <w:noProof/>
                  </w:rPr>
                  <w:t>xiii</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5624" w:rsidRDefault="00D45624">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DF3E14" w:rsidRPr="00DF3E14">
      <w:rPr>
        <w:rFonts w:asciiTheme="majorHAnsi" w:eastAsiaTheme="majorEastAsia" w:hAnsiTheme="majorHAnsi" w:cstheme="majorBidi"/>
        <w:noProof/>
      </w:rPr>
      <w:t>7</w:t>
    </w:r>
    <w:r>
      <w:rPr>
        <w:rFonts w:asciiTheme="majorHAnsi" w:eastAsiaTheme="majorEastAsia" w:hAnsiTheme="majorHAnsi" w:cstheme="majorBidi"/>
        <w:noProof/>
      </w:rPr>
      <w:fldChar w:fldCharType="end"/>
    </w:r>
  </w:p>
  <w:p w:rsidR="00D45624" w:rsidRDefault="00D45624">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5FE4" w:rsidRDefault="006C5FE4">
      <w:r>
        <w:separator/>
      </w:r>
    </w:p>
  </w:footnote>
  <w:footnote w:type="continuationSeparator" w:id="0">
    <w:p w:rsidR="006C5FE4" w:rsidRDefault="006C5FE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92755"/>
    <w:multiLevelType w:val="hybridMultilevel"/>
    <w:tmpl w:val="210AD2C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F964154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3650D9"/>
    <w:multiLevelType w:val="hybridMultilevel"/>
    <w:tmpl w:val="C1124D26"/>
    <w:lvl w:ilvl="0" w:tplc="04090009">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6">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1">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3">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16">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19">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20">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468413D"/>
    <w:multiLevelType w:val="hybridMultilevel"/>
    <w:tmpl w:val="169A612E"/>
    <w:lvl w:ilvl="0" w:tplc="64DEFD78">
      <w:start w:val="1"/>
      <w:numFmt w:val="decimal"/>
      <w:lvlText w:val="6.3.%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64DEFD78">
      <w:start w:val="1"/>
      <w:numFmt w:val="decimal"/>
      <w:lvlText w:val="6.3.%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BF565E6"/>
    <w:multiLevelType w:val="hybridMultilevel"/>
    <w:tmpl w:val="E6D047E4"/>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71C2720D"/>
    <w:multiLevelType w:val="hybridMultilevel"/>
    <w:tmpl w:val="36165802"/>
    <w:lvl w:ilvl="0" w:tplc="0096BFC0">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B024BCF"/>
    <w:multiLevelType w:val="hybridMultilevel"/>
    <w:tmpl w:val="2DC2B498"/>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8">
    <w:nsid w:val="7BDD1411"/>
    <w:multiLevelType w:val="hybridMultilevel"/>
    <w:tmpl w:val="1EE46AAE"/>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29">
    <w:nsid w:val="7D475D97"/>
    <w:multiLevelType w:val="multilevel"/>
    <w:tmpl w:val="85EAD974"/>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18"/>
  </w:num>
  <w:num w:numId="2">
    <w:abstractNumId w:val="15"/>
  </w:num>
  <w:num w:numId="3">
    <w:abstractNumId w:val="2"/>
  </w:num>
  <w:num w:numId="4">
    <w:abstractNumId w:val="4"/>
  </w:num>
  <w:num w:numId="5">
    <w:abstractNumId w:val="25"/>
  </w:num>
  <w:num w:numId="6">
    <w:abstractNumId w:val="19"/>
  </w:num>
  <w:num w:numId="7">
    <w:abstractNumId w:val="10"/>
  </w:num>
  <w:num w:numId="8">
    <w:abstractNumId w:val="23"/>
  </w:num>
  <w:num w:numId="9">
    <w:abstractNumId w:val="0"/>
  </w:num>
  <w:num w:numId="10">
    <w:abstractNumId w:val="12"/>
  </w:num>
  <w:num w:numId="11">
    <w:abstractNumId w:val="3"/>
  </w:num>
  <w:num w:numId="12">
    <w:abstractNumId w:val="29"/>
  </w:num>
  <w:num w:numId="13">
    <w:abstractNumId w:val="6"/>
  </w:num>
  <w:num w:numId="14">
    <w:abstractNumId w:val="14"/>
  </w:num>
  <w:num w:numId="15">
    <w:abstractNumId w:val="11"/>
  </w:num>
  <w:num w:numId="16">
    <w:abstractNumId w:val="26"/>
  </w:num>
  <w:num w:numId="17">
    <w:abstractNumId w:val="17"/>
  </w:num>
  <w:num w:numId="18">
    <w:abstractNumId w:val="16"/>
  </w:num>
  <w:num w:numId="19">
    <w:abstractNumId w:val="20"/>
  </w:num>
  <w:num w:numId="20">
    <w:abstractNumId w:val="13"/>
  </w:num>
  <w:num w:numId="21">
    <w:abstractNumId w:val="1"/>
  </w:num>
  <w:num w:numId="22">
    <w:abstractNumId w:val="9"/>
  </w:num>
  <w:num w:numId="23">
    <w:abstractNumId w:val="7"/>
  </w:num>
  <w:num w:numId="24">
    <w:abstractNumId w:val="22"/>
  </w:num>
  <w:num w:numId="25">
    <w:abstractNumId w:val="24"/>
  </w:num>
  <w:num w:numId="26">
    <w:abstractNumId w:val="8"/>
  </w:num>
  <w:num w:numId="27">
    <w:abstractNumId w:val="21"/>
  </w:num>
  <w:num w:numId="28">
    <w:abstractNumId w:val="27"/>
  </w:num>
  <w:num w:numId="29">
    <w:abstractNumId w:val="5"/>
  </w:num>
  <w:num w:numId="30">
    <w:abstractNumId w:val="28"/>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7E83"/>
    <w:rsid w:val="000248D5"/>
    <w:rsid w:val="00030407"/>
    <w:rsid w:val="000360B6"/>
    <w:rsid w:val="00042681"/>
    <w:rsid w:val="0007012F"/>
    <w:rsid w:val="000B3CA3"/>
    <w:rsid w:val="000E5EF9"/>
    <w:rsid w:val="000F61FB"/>
    <w:rsid w:val="00100DFD"/>
    <w:rsid w:val="00146A81"/>
    <w:rsid w:val="0015137D"/>
    <w:rsid w:val="001566A6"/>
    <w:rsid w:val="001574CE"/>
    <w:rsid w:val="00165000"/>
    <w:rsid w:val="001A0753"/>
    <w:rsid w:val="001C4DEF"/>
    <w:rsid w:val="001E3D7C"/>
    <w:rsid w:val="001E7131"/>
    <w:rsid w:val="00220326"/>
    <w:rsid w:val="00234104"/>
    <w:rsid w:val="0026295C"/>
    <w:rsid w:val="002663D9"/>
    <w:rsid w:val="00274FD1"/>
    <w:rsid w:val="00293856"/>
    <w:rsid w:val="00296294"/>
    <w:rsid w:val="002C05EA"/>
    <w:rsid w:val="002C42B3"/>
    <w:rsid w:val="002D2BFA"/>
    <w:rsid w:val="002F200A"/>
    <w:rsid w:val="00303A90"/>
    <w:rsid w:val="00304EED"/>
    <w:rsid w:val="00307CC9"/>
    <w:rsid w:val="00325ABB"/>
    <w:rsid w:val="00363E69"/>
    <w:rsid w:val="00385159"/>
    <w:rsid w:val="0038596E"/>
    <w:rsid w:val="003B2CEE"/>
    <w:rsid w:val="003C569C"/>
    <w:rsid w:val="003D3722"/>
    <w:rsid w:val="003E3814"/>
    <w:rsid w:val="003E7ABE"/>
    <w:rsid w:val="004011CE"/>
    <w:rsid w:val="004067A1"/>
    <w:rsid w:val="00407C7A"/>
    <w:rsid w:val="00410F5F"/>
    <w:rsid w:val="004161B3"/>
    <w:rsid w:val="00433707"/>
    <w:rsid w:val="004440B4"/>
    <w:rsid w:val="00451ECD"/>
    <w:rsid w:val="0046233A"/>
    <w:rsid w:val="00472579"/>
    <w:rsid w:val="0048143B"/>
    <w:rsid w:val="00485BBE"/>
    <w:rsid w:val="00493033"/>
    <w:rsid w:val="004931B8"/>
    <w:rsid w:val="004B0D57"/>
    <w:rsid w:val="004B1D48"/>
    <w:rsid w:val="004B6FA9"/>
    <w:rsid w:val="004C4638"/>
    <w:rsid w:val="004D33CC"/>
    <w:rsid w:val="004E393A"/>
    <w:rsid w:val="004F2ECA"/>
    <w:rsid w:val="004F5B3B"/>
    <w:rsid w:val="005071B5"/>
    <w:rsid w:val="00513159"/>
    <w:rsid w:val="005206FD"/>
    <w:rsid w:val="00555F52"/>
    <w:rsid w:val="005669B5"/>
    <w:rsid w:val="005760E8"/>
    <w:rsid w:val="00594692"/>
    <w:rsid w:val="005B44B8"/>
    <w:rsid w:val="005C44C7"/>
    <w:rsid w:val="005C5777"/>
    <w:rsid w:val="005D41E3"/>
    <w:rsid w:val="005D7198"/>
    <w:rsid w:val="005E5A6D"/>
    <w:rsid w:val="00610ABB"/>
    <w:rsid w:val="00626BAB"/>
    <w:rsid w:val="0063509D"/>
    <w:rsid w:val="006461A0"/>
    <w:rsid w:val="00647D19"/>
    <w:rsid w:val="00650393"/>
    <w:rsid w:val="0067295B"/>
    <w:rsid w:val="00674928"/>
    <w:rsid w:val="00685B1E"/>
    <w:rsid w:val="006A1B23"/>
    <w:rsid w:val="006C112C"/>
    <w:rsid w:val="006C5FE4"/>
    <w:rsid w:val="006D24CD"/>
    <w:rsid w:val="006F39A4"/>
    <w:rsid w:val="0074374B"/>
    <w:rsid w:val="00750FA8"/>
    <w:rsid w:val="00753849"/>
    <w:rsid w:val="00754C4A"/>
    <w:rsid w:val="00755A2E"/>
    <w:rsid w:val="00771E90"/>
    <w:rsid w:val="007743A5"/>
    <w:rsid w:val="00776606"/>
    <w:rsid w:val="00780245"/>
    <w:rsid w:val="00786105"/>
    <w:rsid w:val="007A4E1B"/>
    <w:rsid w:val="007A6450"/>
    <w:rsid w:val="007B18FA"/>
    <w:rsid w:val="007B7E55"/>
    <w:rsid w:val="007D207C"/>
    <w:rsid w:val="007E1A70"/>
    <w:rsid w:val="007F14D3"/>
    <w:rsid w:val="007F343F"/>
    <w:rsid w:val="008131B9"/>
    <w:rsid w:val="00815E89"/>
    <w:rsid w:val="00837FEB"/>
    <w:rsid w:val="00840C03"/>
    <w:rsid w:val="00844E7F"/>
    <w:rsid w:val="008874A6"/>
    <w:rsid w:val="0089189F"/>
    <w:rsid w:val="00894BF4"/>
    <w:rsid w:val="008A4B7B"/>
    <w:rsid w:val="008B3B75"/>
    <w:rsid w:val="008B409A"/>
    <w:rsid w:val="008D5C7C"/>
    <w:rsid w:val="00920792"/>
    <w:rsid w:val="00924F95"/>
    <w:rsid w:val="0093773C"/>
    <w:rsid w:val="00943792"/>
    <w:rsid w:val="0095025D"/>
    <w:rsid w:val="00963DEF"/>
    <w:rsid w:val="00964505"/>
    <w:rsid w:val="00974C8E"/>
    <w:rsid w:val="009B5A85"/>
    <w:rsid w:val="009E3F4E"/>
    <w:rsid w:val="009E59FE"/>
    <w:rsid w:val="009E6678"/>
    <w:rsid w:val="009E671C"/>
    <w:rsid w:val="009E6ECA"/>
    <w:rsid w:val="009F65D5"/>
    <w:rsid w:val="00A13B76"/>
    <w:rsid w:val="00A25FB9"/>
    <w:rsid w:val="00A55F2D"/>
    <w:rsid w:val="00A62F1B"/>
    <w:rsid w:val="00A634C6"/>
    <w:rsid w:val="00A67D4E"/>
    <w:rsid w:val="00A7352A"/>
    <w:rsid w:val="00A8125D"/>
    <w:rsid w:val="00A847E4"/>
    <w:rsid w:val="00A84AE4"/>
    <w:rsid w:val="00A902CF"/>
    <w:rsid w:val="00AA54D2"/>
    <w:rsid w:val="00AA7074"/>
    <w:rsid w:val="00AB251F"/>
    <w:rsid w:val="00AE4AE6"/>
    <w:rsid w:val="00AE66B3"/>
    <w:rsid w:val="00AF3DBB"/>
    <w:rsid w:val="00B05653"/>
    <w:rsid w:val="00B167F3"/>
    <w:rsid w:val="00B4204C"/>
    <w:rsid w:val="00B56EA8"/>
    <w:rsid w:val="00B61191"/>
    <w:rsid w:val="00B61F79"/>
    <w:rsid w:val="00B67326"/>
    <w:rsid w:val="00B7295D"/>
    <w:rsid w:val="00B8182F"/>
    <w:rsid w:val="00B87782"/>
    <w:rsid w:val="00BB5BEB"/>
    <w:rsid w:val="00BC3799"/>
    <w:rsid w:val="00BC5595"/>
    <w:rsid w:val="00BF5FB3"/>
    <w:rsid w:val="00C005A4"/>
    <w:rsid w:val="00C428B1"/>
    <w:rsid w:val="00C47979"/>
    <w:rsid w:val="00C615FD"/>
    <w:rsid w:val="00C63D9B"/>
    <w:rsid w:val="00C647AA"/>
    <w:rsid w:val="00C72113"/>
    <w:rsid w:val="00C93784"/>
    <w:rsid w:val="00CB51C2"/>
    <w:rsid w:val="00CB6257"/>
    <w:rsid w:val="00CB7807"/>
    <w:rsid w:val="00CC55D4"/>
    <w:rsid w:val="00CC682E"/>
    <w:rsid w:val="00D02C10"/>
    <w:rsid w:val="00D40882"/>
    <w:rsid w:val="00D40DCB"/>
    <w:rsid w:val="00D43B48"/>
    <w:rsid w:val="00D45624"/>
    <w:rsid w:val="00D57479"/>
    <w:rsid w:val="00D57D23"/>
    <w:rsid w:val="00D70E7A"/>
    <w:rsid w:val="00DA1299"/>
    <w:rsid w:val="00DA524A"/>
    <w:rsid w:val="00DA5369"/>
    <w:rsid w:val="00DB1268"/>
    <w:rsid w:val="00DE1371"/>
    <w:rsid w:val="00DF3E14"/>
    <w:rsid w:val="00DF4920"/>
    <w:rsid w:val="00E243B1"/>
    <w:rsid w:val="00E31B21"/>
    <w:rsid w:val="00E4179B"/>
    <w:rsid w:val="00E427E1"/>
    <w:rsid w:val="00E53439"/>
    <w:rsid w:val="00E633C8"/>
    <w:rsid w:val="00E63A9F"/>
    <w:rsid w:val="00E67B91"/>
    <w:rsid w:val="00E778DB"/>
    <w:rsid w:val="00E85963"/>
    <w:rsid w:val="00E95240"/>
    <w:rsid w:val="00EA0CEF"/>
    <w:rsid w:val="00EA0CF2"/>
    <w:rsid w:val="00EA3956"/>
    <w:rsid w:val="00EA59D4"/>
    <w:rsid w:val="00EB5496"/>
    <w:rsid w:val="00EC7B9D"/>
    <w:rsid w:val="00EF12A6"/>
    <w:rsid w:val="00F13DCC"/>
    <w:rsid w:val="00F20427"/>
    <w:rsid w:val="00F25388"/>
    <w:rsid w:val="00F32D28"/>
    <w:rsid w:val="00F34B08"/>
    <w:rsid w:val="00F47107"/>
    <w:rsid w:val="00F543F8"/>
    <w:rsid w:val="00F605BA"/>
    <w:rsid w:val="00F63ADD"/>
    <w:rsid w:val="00F7106B"/>
    <w:rsid w:val="00F82727"/>
    <w:rsid w:val="00FA3F53"/>
    <w:rsid w:val="00FB48CF"/>
    <w:rsid w:val="00FB578D"/>
    <w:rsid w:val="00FB5FDE"/>
    <w:rsid w:val="00FE48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rules v:ext="edit">
        <o:r id="V:Rule1" type="connector" idref="#_x0000_s1144"/>
        <o:r id="V:Rule2" type="connector" idref="#_x0000_s1145"/>
        <o:r id="V:Rule3" type="connector" idref="#_x0000_s1146"/>
        <o:r id="V:Rule4" type="connector" idref="#_x0000_s1147"/>
        <o:r id="V:Rule5" type="connector" idref="#_x0000_s1148"/>
        <o:r id="V:Rule6" type="connector" idref="#_x0000_s1149"/>
        <o:r id="V:Rule7" type="connector" idref="#_x0000_s1154"/>
        <o:r id="V:Rule8" type="connector" idref="#_x0000_s1155"/>
        <o:r id="V:Rule9" type="connector" idref="#_x0000_s1157"/>
        <o:r id="V:Rule10" type="connector" idref="#_x0000_s1161"/>
        <o:r id="V:Rule11" type="connector" idref="#_x0000_s1162"/>
        <o:r id="V:Rule12" type="connector" idref="#_x0000_s1163"/>
        <o:r id="V:Rule13" type="connector" idref="#_x0000_s116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jpeg"/><Relationship Id="rId26" Type="http://schemas.openxmlformats.org/officeDocument/2006/relationships/oleObject" Target="embeddings/oleObject1.bin"/><Relationship Id="rId39" Type="http://schemas.openxmlformats.org/officeDocument/2006/relationships/image" Target="media/image24.png"/><Relationship Id="rId21" Type="http://schemas.openxmlformats.org/officeDocument/2006/relationships/image" Target="media/image8.png"/><Relationship Id="rId34" Type="http://schemas.openxmlformats.org/officeDocument/2006/relationships/image" Target="media/image19.jpeg"/><Relationship Id="rId42" Type="http://schemas.openxmlformats.org/officeDocument/2006/relationships/image" Target="media/image27.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https://meta.vn/robot-hut-bui-thong-minh-c1230" TargetMode="External"/><Relationship Id="rId20" Type="http://schemas.openxmlformats.org/officeDocument/2006/relationships/image" Target="media/image7.png"/><Relationship Id="rId29" Type="http://schemas.openxmlformats.org/officeDocument/2006/relationships/image" Target="media/image14.pn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1.jpeg"/><Relationship Id="rId32" Type="http://schemas.openxmlformats.org/officeDocument/2006/relationships/image" Target="media/image17.jpg"/><Relationship Id="rId37" Type="http://schemas.openxmlformats.org/officeDocument/2006/relationships/image" Target="media/image22.png"/><Relationship Id="rId40" Type="http://schemas.openxmlformats.org/officeDocument/2006/relationships/image" Target="media/image25.png"/><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10.png"/><Relationship Id="rId28" Type="http://schemas.openxmlformats.org/officeDocument/2006/relationships/oleObject" Target="embeddings/oleObject2.bin"/><Relationship Id="rId36" Type="http://schemas.openxmlformats.org/officeDocument/2006/relationships/image" Target="media/image21.png"/><Relationship Id="rId10" Type="http://schemas.openxmlformats.org/officeDocument/2006/relationships/image" Target="media/image2.jpeg"/><Relationship Id="rId19" Type="http://schemas.openxmlformats.org/officeDocument/2006/relationships/image" Target="media/image6.jpeg"/><Relationship Id="rId31" Type="http://schemas.openxmlformats.org/officeDocument/2006/relationships/image" Target="media/image16.PNG"/><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3.wmf"/><Relationship Id="rId30" Type="http://schemas.openxmlformats.org/officeDocument/2006/relationships/image" Target="media/image15.jpeg"/><Relationship Id="rId35" Type="http://schemas.openxmlformats.org/officeDocument/2006/relationships/image" Target="media/image20.jpeg"/><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4.jpeg"/><Relationship Id="rId25" Type="http://schemas.openxmlformats.org/officeDocument/2006/relationships/image" Target="media/image12.wmf"/><Relationship Id="rId33" Type="http://schemas.openxmlformats.org/officeDocument/2006/relationships/image" Target="media/image18.jpg"/><Relationship Id="rId38"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C76E38-5E28-4895-B4E3-B72402F831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7</TotalTime>
  <Pages>65</Pages>
  <Words>7614</Words>
  <Characters>43403</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0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132</cp:revision>
  <dcterms:created xsi:type="dcterms:W3CDTF">2019-03-12T12:35:00Z</dcterms:created>
  <dcterms:modified xsi:type="dcterms:W3CDTF">2019-04-04T1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